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slideLayouts/slideLayout4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9" r:id="rId1"/>
    <p:sldMasterId id="2147483869" r:id="rId2"/>
    <p:sldMasterId id="2147483882" r:id="rId3"/>
    <p:sldMasterId id="2147483894" r:id="rId4"/>
    <p:sldMasterId id="2147483906" r:id="rId5"/>
    <p:sldMasterId id="2147484026" r:id="rId6"/>
  </p:sldMasterIdLst>
  <p:notesMasterIdLst>
    <p:notesMasterId r:id="rId35"/>
  </p:notesMasterIdLst>
  <p:sldIdLst>
    <p:sldId id="298" r:id="rId7"/>
    <p:sldId id="456" r:id="rId8"/>
    <p:sldId id="469" r:id="rId9"/>
    <p:sldId id="457" r:id="rId10"/>
    <p:sldId id="460" r:id="rId11"/>
    <p:sldId id="498" r:id="rId12"/>
    <p:sldId id="462" r:id="rId13"/>
    <p:sldId id="501" r:id="rId14"/>
    <p:sldId id="499" r:id="rId15"/>
    <p:sldId id="500" r:id="rId16"/>
    <p:sldId id="461" r:id="rId17"/>
    <p:sldId id="463" r:id="rId18"/>
    <p:sldId id="468" r:id="rId19"/>
    <p:sldId id="467" r:id="rId20"/>
    <p:sldId id="482" r:id="rId21"/>
    <p:sldId id="504" r:id="rId22"/>
    <p:sldId id="495" r:id="rId23"/>
    <p:sldId id="473" r:id="rId24"/>
    <p:sldId id="474" r:id="rId25"/>
    <p:sldId id="472" r:id="rId26"/>
    <p:sldId id="483" r:id="rId27"/>
    <p:sldId id="496" r:id="rId28"/>
    <p:sldId id="409" r:id="rId29"/>
    <p:sldId id="359" r:id="rId30"/>
    <p:sldId id="505" r:id="rId31"/>
    <p:sldId id="506" r:id="rId32"/>
    <p:sldId id="507" r:id="rId33"/>
    <p:sldId id="497" r:id="rId3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00FFFF"/>
    <a:srgbClr val="FFFFCC"/>
    <a:srgbClr val="3333FF"/>
    <a:srgbClr val="FF0000"/>
    <a:srgbClr val="4D4D4D"/>
    <a:srgbClr val="FFFF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86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69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tableStyles" Target="tableStyle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BFD9A1C-1D83-A076-8BED-8A6769BC7F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BAB7A3F-105C-4CFA-186F-345FCBC7349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AB6B797F-E1A6-9589-96D9-4CE5B49439B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FB0E0B64-A2B9-7E23-83CD-A18B3E6185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CAB278E3-EC4F-0F63-0EA6-555B9645952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5E30E59E-7CDA-0AC3-57A9-A78291861D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92E520A-B8C1-49C1-B1A5-FC9052936CE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913A5D-BD2A-9FA2-E0E8-DE0EA75807B3}"/>
              </a:ext>
            </a:extLst>
          </p:cNvPr>
          <p:cNvSpPr txBox="1"/>
          <p:nvPr userDrawn="1"/>
        </p:nvSpPr>
        <p:spPr>
          <a:xfrm>
            <a:off x="163513" y="1498600"/>
            <a:ext cx="6683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FF00"/>
                </a:solidFill>
                <a:cs typeface="+mn-cs"/>
              </a:rPr>
              <a:t>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6073F5D-27A4-8C2C-AAA0-CCA0C96A9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8EE32D3-40B9-48D1-9AC9-C7B1D067822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98DEF39F-D907-DD1B-E766-38009D11AE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2AE69BC-CC27-5AD2-7A6F-FE459EA051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DD439-0F77-4C99-AC75-29C4B347CC5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8714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29652BF-D35D-71CF-ECFE-54B7177FAE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36259-190B-4805-B69F-FCBA945744B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4BA8C8F-1ED3-BD44-5999-D8331313BA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10670F4-810C-2CF8-BBEC-4ECA586A3A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5E2D77-C760-4E59-89F5-6166D95E66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0676658"/>
      </p:ext>
    </p:extLst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EBD0A9B-39C0-96A2-A664-AAAFCA333E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E9B44-39E7-4D1D-B54A-E1C4BE1D7E4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E0072C6-01AF-FD1E-1A64-65FC1D022F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5CD45C6-1E35-BE75-85F4-0DDA6C08B2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AF2BBE-E546-4C8F-B37F-7DB803D11F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41335131"/>
      </p:ext>
    </p:extLst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C78A8FC-8B5A-604F-7231-8520B51118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08F33-E602-4771-8197-AAFAD6EDCD4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63D3D16-B8F0-75AF-A553-FF065CF203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CAD1207-635C-05E2-BDC2-148EBA95DC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FA1D49-D79A-4CAA-8442-017360816B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06346841"/>
      </p:ext>
    </p:extLst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598613"/>
            <a:ext cx="4037012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3" y="3922713"/>
            <a:ext cx="4037012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922713"/>
            <a:ext cx="4037013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4350A3-4CBE-F4D4-D00F-98C80659D5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5613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DD468-6213-4097-8CF9-C81F969080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F249F6-5666-0BCE-1FDA-056A4E4FB5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2050"/>
            <a:ext cx="2895600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5472B48-069E-DC72-DC4F-8FA9F0402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fld id="{65FB6081-55EB-4451-8175-79C37D5E1E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804566"/>
      </p:ext>
    </p:extLst>
  </p:cSld>
  <p:clrMapOvr>
    <a:masterClrMapping/>
  </p:clrMapOvr>
  <p:transition spd="slow">
    <p:split orient="vert"/>
  </p:transition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83E4F5-731C-33F1-E073-FB9DF4A7B4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E3D69-3735-4A93-B387-56CFB742BF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7F130C-D3BC-C379-59B1-36A80044A3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B49D8C-9481-F93D-D077-868CC76F58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C7CCF1-4B47-40B4-BFF5-083CCCDFD4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717247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B5C458-B4E7-CB49-72FF-312B9DCE96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BC157-2206-4316-947B-56E2626E1BC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465DE1-29AE-3E85-2BF9-8D34314C9D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96A922-A194-F45B-6541-9349DF9C72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6AC27D-A7AE-4A9B-8586-E64F32EAC2D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281422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8D0296-05CD-7FAD-B690-BE2B45F0A6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C8BBA-BA9A-40B9-8B97-654C7D9851F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01E952-E2F6-9D34-D214-CE3042D12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A5D0B4-30DC-D877-975F-48045F5154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4039E0-10FC-4475-B6CE-2D1CEE643DF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96771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1B215-4DB0-DDBA-24D8-709719DD69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4C2A1-B099-434C-8B95-18E7E7B6E41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155D585-9E35-93A6-7BF9-FCB2A6BD19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A6FA6B-FBA3-8FF4-E4C0-6A3A5D4118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DE7C43-7667-45F2-BAB0-B80DC0082E9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996101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D921A60-1B5D-FA08-CE45-F933539A9C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46980-93BC-4B81-8863-F8825F2AF75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A3BD0A5-39EC-32FE-53A0-0A269FD2E6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B70AF52-E1D3-68C5-2409-4CB0DED526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A23F30-06F5-4CF4-A24C-7663E05AD9E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255055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D92646-6637-A89E-E623-8A80B451A4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89BAF-35C0-4581-AA2D-1D091EF4100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E9A96D0-8AFB-EF5A-62D0-2A382ECFAA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245596F-5386-B1D5-20DD-CFE0978F3A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D70C54-F9A1-4F71-83F5-2713649E456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72078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98F9584-BC95-AB32-3E4B-18229CB024A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2E459B02-0D1E-B2B6-3CC5-69AF63CF41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9B08399A-8D03-A943-B790-CF5ED24E13A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E726A992-7B27-90C7-56AC-B87F5FE7589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0BE4460A-D92C-CF11-B01E-C661BD26571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4C0B9453-057A-CF18-F556-419FE62CD00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8375764C-B81A-FC63-DAEF-48E6B427813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7A5784C7-1983-9F8A-4DB1-4A73A8593E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2D58F86F-C687-AA24-235A-AD48325FFD2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C700E59F-249B-A2EA-4FC0-A27B9F10E81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C93E555C-0D66-C7A6-776D-BD7FD10F85F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DB960BBB-E635-9D48-34A8-2B4C1EC44B1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A42DB601-38BF-F1C3-0EE8-504100E10B6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AF8F0982-DA1D-CA14-8C0E-E5ABAF3B94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AE297081-C6E3-588C-D284-C8ABA4D37F1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D91432-320B-4C42-9DD9-F4CBBC06C8C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F1F2D092-B2ED-9203-21F4-791CBDF743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87F3047F-7214-40E1-A72E-03E2810080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976407A5-ECAA-4D77-AAB0-A49FFEDA32D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73138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B5DB0A5-C191-51B2-0B18-C8AF2698C7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6D466-21BD-46A6-9380-B84A39FAB91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51BEAF2-9EA1-23DF-5267-C6E379D429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D1C1906-A0CD-1E5A-93A2-87AE404F04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55D441-A7BE-43F4-862C-7A44B257B9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886359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E26135B-87E3-000B-7E96-8DBC90BF02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E7D13-C2A3-49A4-BBF3-45011460EF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7C592D-4AC8-258D-8EEA-D887375708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DDC312-6C36-F6D8-158B-8032BB634B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30469F-A52D-4DF2-B7BD-EE3FD49486A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81419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EAA305-DD28-5C7C-C923-1FB2E36F3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EC6FC-89C4-4262-A5DB-B810CE498E6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DF555B-A078-3ACC-C055-E3A88BAAE4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71DC857-D933-CDFC-6C18-51EFF93FBF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65DC2D-F38F-4AA4-92AB-E382A28F0F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725246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1A8EA6-AAF0-FFB7-EEBA-B0C2C8081E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71B11-5DBB-444D-8740-F930FB48E3F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02BDE6-181A-DBE0-D8CE-4BA154BD3D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903E84-5F6A-E1EE-D6DD-54D58D63DA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3B0745-5A54-4282-BF0C-D089136F936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474002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6503B7-552E-6225-107F-291A633EC9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7B59B-84EA-448B-843F-E11AF44AC79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5D15E3-C9CA-2470-FF75-11B96EEC88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9BEB09-49F6-4CA7-A2E9-7BCD97CC22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64F6BD-F743-4C2A-BFD3-80E6EFD7DE4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906206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B8EB6F4-21A9-C301-FC5A-0329E1FFC51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B3966012-E1E3-AE99-AF8E-0FE5F8233E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C0897F84-9AAC-CA9C-EC2E-0B14E0FE1AB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9A2FB24A-CF5D-D497-750D-392E9CCE896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F8EBB195-4CC4-5BE9-9121-52C33C02922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03276082-A478-CED0-023E-4C88B6DA8AD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EB4FB727-5756-BFBE-A458-AD0D6FF07D4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9E4EAB87-EF0E-3C5D-BAAC-EFAEA114E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E3639448-0622-C05F-B3A6-FBADF05D65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94311D3E-D274-4A8E-4CD2-BAE5551A310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76C8EA8B-EBA6-3AED-17B3-9FAFE9F61A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B1C7D702-FC7B-13A0-45BF-1ECFF34F2F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AF80BD36-B23C-7564-F7FC-613276ADCD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4CA828AA-E395-4698-540A-BC4119A6516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1675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1675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6AB47364-F308-F4F2-9B53-BC3A6E0EC26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36D41EE5-E347-4E62-9B77-767CA4E883C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F9078ED1-B3FC-25A9-ACA4-F87F71DE94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9ADCF3AD-DB01-EC5C-81AD-15CB7C001D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95357D9F-56CE-4CC3-B369-04BE9E893F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84263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54A5A4B-B7B4-EF17-9429-536E3A8EAF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2C89B-73BF-49B7-9A5C-EAA4D34ADB4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0D9F6DB-3978-9901-DBED-E19B1B0C2E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ECE7B1C-E0AE-414F-0418-3AEBD133EA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A149FB-FFA5-4D47-8A7C-A32392FBD32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566840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FA10E95-D39B-309C-89C8-B2EFB4721A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7CAA8-C80C-4173-B41F-C6882AC903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00C0291-3C40-C77C-568F-4061471124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79DA414-B417-BE4C-F19D-0DB7B58E0E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AB2BF2-3556-4267-A4F6-0A2275AA304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02799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D5F7CFF-7AD9-F6E3-F45E-13FAE810C7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310EB-81B4-4F15-9F84-A6FFB0E4FCD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390BAB7-3C6A-BBCA-6750-A109AA583C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22C2A8E-ABEF-2519-5643-DF89142AFF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A43A25-EB76-44DC-97E5-6D999A2DB08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26824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2027004B-9BED-29CE-BEA4-7B2867E40C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CB284E-CBC4-41D3-B0E5-F008A0A22E0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87D2555B-7582-536D-A27D-8FC325770C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B2B5C999-1B22-EA7E-4CA5-58C0DBB4FE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63F03-A91C-4617-BF2D-C81353C3976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4500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73D74CC-B61A-7184-B41F-B19CEC1E80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3D7EC0-D4D7-4C5A-B5EF-1DF661EF0DF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49A0890-4796-0735-10DF-24FA3072FC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585C61A-3F79-D969-161D-C4DEAE05CD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7334E4-F63B-4B09-80CA-59A718B4830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46602398"/>
      </p:ext>
    </p:extLst>
  </p:cSld>
  <p:clrMapOvr>
    <a:masterClrMapping/>
  </p:clrMapOvr>
  <p:hf sldNum="0" hdr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EA9EF71-3C12-B2C9-1746-1AD3FDCB9E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947EAF-F7F1-4CD8-B80E-2F614B5BB56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C7425169-04CC-5079-FC0B-4697AB7840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20BE2717-ED60-385C-A15F-EC99CD946B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5B5EDD-043B-429B-B640-5780CA4641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390550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EB3109B9-E196-D657-C812-76881E72DD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BBC65-10AD-409B-85DC-0018C318190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3B196CC6-5F91-9A31-EBF6-81A58404D7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281B3A0E-6ED6-4833-D314-B8910AB1D3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7BD49-24F3-4904-93D7-A73308CEA66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749577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0C5848C-FD70-3725-457A-D07DFECE2D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335D0-A625-4882-90CA-B469475DF2C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E8C28192-9DD9-FE16-DD32-CDFAD6901E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C88758C-8A89-EC8C-4826-BD4D6812C6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1E7FBA-3018-4E76-AC04-6B2A831EAB4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635064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E23860E3-3A6B-83DF-8ADD-E20F049315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DBAB3-8133-494D-8EEC-069DE5D835D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6078D31-944D-D098-5617-05AC6744C3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7C38EE1D-6D84-9C2A-9940-AE00C64886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5EFCA5-37A5-4D6F-B5F5-3B2EFC78B7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781579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B11628F-3A37-3DEF-E91F-63DDA3DD49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B2F76-B7DD-4878-B071-A206A5C41D7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C4429FC-CB64-8735-F77E-8370859F4E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20086C4-C814-F176-8D2A-4734D4BDF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820729-9AC4-463C-8F2C-B3C0C0B317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288531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8B03321-C5F1-CCBE-7159-B47851A24B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6CA68-30EA-45C1-BDEF-CF8FE6F1140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A1B0B81-2870-3DC6-49B8-6AA50108C3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5357017-858D-1EE7-0165-B597E67AC7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52390-D90A-446B-970D-E083C79DAE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02356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FD546FF-253A-FFC2-2DB7-A1B97D15110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EEAE370F-7ABE-C561-CF09-61E88C7E04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07514D1A-8D03-D95F-2930-9B43130B585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8870A955-7E5A-108F-6B8E-DCA75EDA339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B2DD5D13-5157-0824-E2FA-6DC548D601C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7A0117E4-04A7-1773-42C8-7A34A26B452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FFF49BC4-5715-9696-E9B7-7F166951A58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787F43E9-116F-B784-5076-026FC0E3FF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E2B7A495-0BD0-E2F9-21C1-2621C94A48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2EBCFF8F-3652-F773-C18C-C51B866B07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4BD16EA0-7FA3-7A82-DB6F-FD8DB3C4DF2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72E29739-1E37-5D09-A947-5E40ED0BCA9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9F9727DF-E06D-1BDB-360A-7DEA140C123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DCA1B85E-B75C-D437-3691-2D57023871D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218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18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C28E08A4-F51A-ABC6-7E8A-1E4AF21CF6A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5363B8-6F7B-4C99-88E2-9856B8A74C9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358B94F5-433B-B430-A1A7-C9F57CE55D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0D0824A7-939D-BA3E-DEB1-EB7F71E67B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8994924-2FBB-459A-9E5D-84F2B4F5C54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864173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2E9408B-1779-5BF9-1B81-CD09730CE2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1FA01-53EA-479A-B20B-6EB55845B9E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DAD996B-687F-BDE5-4123-FF014065D9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B54C3F7-4020-0A84-F954-C75C2D3C2A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401CC7-F12A-47E3-B5A8-28D9D2A883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82828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C4FA26D-E0EF-373D-6D0C-9D024FFDEC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2A1E2-E8EA-4BE1-B72A-82701B1E017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CF6F744-C8F4-3426-C808-9DD2404D8F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13FB394-67EA-1C15-BB40-BA5A83E823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D2821-9C55-469E-BA96-032A8B15C49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52999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C1DAB73-6219-E165-6059-168CED4ECA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99AFA-44BB-4884-B4D9-F243A569DC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C73B152-59CB-E534-2DC9-DFEF039A41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E9A3BC1-4934-27D4-0E5E-1C537CA951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B2C174-1EB7-4CAE-96C3-7D79F1EF841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01869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F973A3C-8591-F03D-787F-2052C40BB3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29AF7-6932-4E26-B65E-F43C56A916F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F8B960A-C6D0-817E-D82F-997F6952D9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4898FA3-A528-57C8-76E7-B598F8804D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608B9C-79BA-4BDE-A123-C7E9919EEC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7128598"/>
      </p:ext>
    </p:extLst>
  </p:cSld>
  <p:clrMapOvr>
    <a:masterClrMapping/>
  </p:clrMapOvr>
  <p:hf sldNum="0" hdr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30BE12B2-488F-D10F-5752-27FA08A1E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731DD-C66D-4BA8-A79E-F6D3E02408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3232EF00-652F-AD40-6DDC-5D82DF97DC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A536301E-52C4-FD72-C6D8-94D622F742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8BDC0B-40E0-455D-A36E-64DFC41B69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1310323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E8CF8227-0EC1-B1D4-8ADC-B75F11487A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BC90F-B66F-4B53-B159-3FC8AFBFDCF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75108754-743B-6B7C-9FE3-BF49544958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7360EDFC-96B3-C23C-8598-A69959ED7D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FC2353-C2D6-4343-9C36-796C319034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545328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4C54D8B6-4CA5-6855-B76D-C9DA5A137B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8224A-96E7-421C-AD66-9871D56447C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F5BAA1C3-1C18-EADC-D489-EECB0DDD31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E8EAB450-B497-5D85-43A0-EC589A01A3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5262B9-1F17-46B0-AB03-7D68EFB4F0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85151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547BB18-C7A0-2487-5CF8-19E28DDD83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843EC-07AF-4936-A082-D342BB99155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07321BC-73B0-1CDB-BEC8-2E993283FE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93BB13D-29B6-6624-FF0A-70276543C7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9C7F29-5E86-4C65-91A6-C04622DF8AF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219419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083801C-14BE-11B5-5298-D8AB34528F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B06C4-4728-4322-AF28-7E669F3D8C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65BD482-AECF-558E-CBAC-0C5557E5E1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59B2459-5930-A948-EF71-E3F40E8BEE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8C99BB-CD6E-4D16-8D39-AB56C5A960E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6059213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583E305-6C89-0DE1-F5A1-DD5E2160F6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75C84-79BA-484E-8FA2-0A66CDF262A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5148CC7-A76C-E754-FE9E-BA03D7A213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6933EF1-AEA9-D4B7-DC09-A1D444A776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3BFC8C-3DF0-4166-AE65-65C7F4ECEAF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09700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6ABF3E5-DB93-A91E-A6A4-8CB9BCADAF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D625E-71D5-4E12-9B1F-C609677A323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C83D4F3-1969-8A72-A1E3-E3839B6DDC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D8EC59E-EF2B-24EE-8F2F-FE769F7615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6F3F29-4FB4-420A-A41F-83FA09ADD05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88514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9F6DAFBE-8546-E996-63BD-625E2DDCBD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EF00A3E0-F3BD-4E95-BEBF-394741C520C3}" type="datetime5">
              <a:rPr lang="en-US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0683C71D-FEC3-7A1C-7065-C0BD6CCFB5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0C95180-ABDB-3564-6C91-D185601BE1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FA7DF-ABE0-4477-92F2-5FEE37B9EE6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97450668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B70A897-41B3-FCEB-467C-AC50DC9EB1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75054-16EC-4BD0-9596-471023A2539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7C831C6-BCEB-72E3-2B48-35FC3B545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FAB63CC-9E13-0986-51A5-B9F1BB1CBB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CA45B8-2DBE-419D-89B6-4AD3DAB978F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0777491"/>
      </p:ext>
    </p:extLst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95723859-3EAC-6FB4-10DD-D16A4F4B32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A2E95-0FEE-4FFB-938E-F54029FDC1B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2778E59C-BE35-DF69-85FC-2F3DC91522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2BBCE5FA-99DB-3B08-E372-4CE73DDEC8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1B669B-BF4F-4609-84C6-AC41862C2A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80278250"/>
      </p:ext>
    </p:extLst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8D891DA0-9083-EB2F-DD22-AF0C5EE5AA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61F32-473F-4903-A0E7-87D2F3CB27F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E77271FD-9BEC-085A-DE34-AD89967A67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7EDCD8E8-9069-E924-DCBE-5CEC362537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F1D73E-AFBC-4B22-8FF8-F5E555D80E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11956165"/>
      </p:ext>
    </p:extLst>
  </p:cSld>
  <p:clrMapOvr>
    <a:masterClrMapping/>
  </p:clrMapOvr>
  <p:hf sldNum="0"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D6AA17AB-0452-182F-95F4-A7FAA35589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D9551-647B-41C9-A20C-88F68AAB1A3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F20DCBD2-A9F3-9E7E-0801-4216465738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ACB63814-30BE-2FF1-3A8A-E799FC4478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7D3522-FE23-44B4-9A41-B944DD1DCDE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5705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B22E389-FEDC-6727-AC1F-1F4C3F0AA1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B79FC-674B-4B56-9DA3-8A78C835BE1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CB6EEEC-9145-208A-7719-0901F5C73F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3F6CFB8E-AD60-C3CE-160E-9EF2C979D3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CF70C5-4DFA-41B6-9711-EBAEBE55F4D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66166378"/>
      </p:ext>
    </p:extLst>
  </p:cSld>
  <p:clrMapOvr>
    <a:masterClrMapping/>
  </p:clrMapOvr>
  <p:hf sldNum="0" hdr="0"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>
            <a:extLst>
              <a:ext uri="{FF2B5EF4-FFF2-40B4-BE49-F238E27FC236}">
                <a16:creationId xmlns:a16="http://schemas.microsoft.com/office/drawing/2014/main" id="{64C1191E-C586-7EE2-6A8C-7DC836EE27D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C3347196-5042-78B5-99B0-BC923A9ABED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8C289BEA-FF79-1B13-7E92-74D4FD82557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9226" name="Group 5">
              <a:extLst>
                <a:ext uri="{FF2B5EF4-FFF2-40B4-BE49-F238E27FC236}">
                  <a16:creationId xmlns:a16="http://schemas.microsoft.com/office/drawing/2014/main" id="{BFFDF49B-9DFB-A425-73F0-F8936FC53DB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4BEC7B4D-F277-977A-72DC-24D3BD7C9A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3125DA6D-710C-4650-176C-7F3DEF52B17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F45E0FE8-BC44-023B-67E1-B5A0E55A4D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5E9FEE65-9DE3-C3EA-323A-7A469ECB8FE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012818B2-E897-87A6-57BC-2390724CEE1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D8652D98-BDFD-5E05-A02E-5CA128FCF1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151FB028-B20F-502F-B7D4-16E621E13F3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EDA7059D-6638-9596-1D5E-5644AADDFC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20652D0F-CA91-0643-630C-90CA7BE0B3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C1D566F1-2079-C014-3B41-FF2342B39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5AE5B76E-5E91-6009-8B10-2A46101FD2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F6A5AE92-312E-7430-FEA7-EE453BD2581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E80B14F5-859C-49A8-BAE1-F2FA5B0AF5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073A560C-2257-9B22-8819-AB677165115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0DA2EF51-2C6C-C8C5-C0E5-A9256BE41E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20EADB4-1C93-46DC-A84D-269BF2BE641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51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5A55288D-79AD-C182-A941-F61AE154B45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610FFA07-2F1E-C07B-36A8-6C2ECD45AA5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5DBD49F0-A5C7-5378-342E-71DBDA159DC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0250" name="Group 5">
              <a:extLst>
                <a:ext uri="{FF2B5EF4-FFF2-40B4-BE49-F238E27FC236}">
                  <a16:creationId xmlns:a16="http://schemas.microsoft.com/office/drawing/2014/main" id="{1B1E50BD-785D-3144-D6E1-93216EA2174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C75AA33F-CA46-6B33-A96E-0493453102E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FDE541B9-9720-6FCE-FD5E-CCE0E7D0366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0FB826C5-BE9D-408E-A312-876F1ABCAC5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77E87123-9D81-70A1-15E3-6A3658D8F5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19FC6A38-7D2E-496C-AB0B-B9F857340C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809F7A02-2941-93FE-5452-8BE8F5BE76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22DA8D69-8F7E-A208-C7C9-09CADB3502A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7FC5BCEE-4DB0-D3E5-830E-8CB6B7EF531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82D3D5A1-A9F5-1BAC-EF81-0563FE5B2D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9DDD91FF-2343-889D-9218-035BD72D4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71668C5F-EAED-C959-E61F-AA7AF42BE7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77658D9E-CA2A-590E-2352-1C5F114F174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71C5E9D7-7E44-4D10-92A0-D5DD9A13877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5CAABCAE-2AA0-EB16-2094-4F015DA9426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847E2D15-B20A-7B18-9D75-5A86C915B6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E70AD60-9C5A-40F9-B15E-ED60499C8E4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52" r:id="rId1"/>
    <p:sldLayoutId id="2147485610" r:id="rId2"/>
    <p:sldLayoutId id="2147485611" r:id="rId3"/>
    <p:sldLayoutId id="2147485612" r:id="rId4"/>
    <p:sldLayoutId id="2147485613" r:id="rId5"/>
    <p:sldLayoutId id="2147485614" r:id="rId6"/>
    <p:sldLayoutId id="2147485615" r:id="rId7"/>
    <p:sldLayoutId id="2147485616" r:id="rId8"/>
    <p:sldLayoutId id="2147485617" r:id="rId9"/>
    <p:sldLayoutId id="2147485618" r:id="rId10"/>
    <p:sldLayoutId id="2147485619" r:id="rId11"/>
    <p:sldLayoutId id="2147485653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6256926E-39A6-49B5-94FD-C6633EA258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0F82410F-161B-BBCA-C0E1-5259A304B1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112644" name="Rectangle 4">
            <a:extLst>
              <a:ext uri="{FF2B5EF4-FFF2-40B4-BE49-F238E27FC236}">
                <a16:creationId xmlns:a16="http://schemas.microsoft.com/office/drawing/2014/main" id="{3CE29892-C934-14C1-708D-61E1179AA17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F8B23CF0-18F1-4082-A065-949FE1C23E5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2645" name="Rectangle 5">
            <a:extLst>
              <a:ext uri="{FF2B5EF4-FFF2-40B4-BE49-F238E27FC236}">
                <a16:creationId xmlns:a16="http://schemas.microsoft.com/office/drawing/2014/main" id="{67A0A39F-09FB-CB82-7AB7-D524D2051F5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12646" name="Rectangle 6">
            <a:extLst>
              <a:ext uri="{FF2B5EF4-FFF2-40B4-BE49-F238E27FC236}">
                <a16:creationId xmlns:a16="http://schemas.microsoft.com/office/drawing/2014/main" id="{6541AACF-BEC8-A31C-6FB7-3D9AAB66763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218176DE-FFBE-4785-B749-C00E4D14731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20" r:id="rId1"/>
    <p:sldLayoutId id="2147485621" r:id="rId2"/>
    <p:sldLayoutId id="2147485622" r:id="rId3"/>
    <p:sldLayoutId id="2147485623" r:id="rId4"/>
    <p:sldLayoutId id="2147485624" r:id="rId5"/>
    <p:sldLayoutId id="2147485625" r:id="rId6"/>
    <p:sldLayoutId id="2147485626" r:id="rId7"/>
    <p:sldLayoutId id="2147485627" r:id="rId8"/>
    <p:sldLayoutId id="2147485628" r:id="rId9"/>
    <p:sldLayoutId id="2147485629" r:id="rId10"/>
    <p:sldLayoutId id="2147485630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:a16="http://schemas.microsoft.com/office/drawing/2014/main" id="{778A06AA-8C6B-D540-416E-F4A9A5FF10F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15715" name="Freeform 3">
              <a:extLst>
                <a:ext uri="{FF2B5EF4-FFF2-40B4-BE49-F238E27FC236}">
                  <a16:creationId xmlns:a16="http://schemas.microsoft.com/office/drawing/2014/main" id="{F7A2637F-4E94-596D-0DC5-AFB83952BCC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15716" name="Freeform 4">
              <a:extLst>
                <a:ext uri="{FF2B5EF4-FFF2-40B4-BE49-F238E27FC236}">
                  <a16:creationId xmlns:a16="http://schemas.microsoft.com/office/drawing/2014/main" id="{54807577-2F58-6736-69FF-4ACC8F30D85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2298" name="Group 5">
              <a:extLst>
                <a:ext uri="{FF2B5EF4-FFF2-40B4-BE49-F238E27FC236}">
                  <a16:creationId xmlns:a16="http://schemas.microsoft.com/office/drawing/2014/main" id="{B0C95155-6F0D-9A27-EDBF-E01D2D77C20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15718" name="Freeform 6">
                <a:extLst>
                  <a:ext uri="{FF2B5EF4-FFF2-40B4-BE49-F238E27FC236}">
                    <a16:creationId xmlns:a16="http://schemas.microsoft.com/office/drawing/2014/main" id="{C85689D2-E009-9514-9678-6DF7926F160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19" name="Freeform 7">
                <a:extLst>
                  <a:ext uri="{FF2B5EF4-FFF2-40B4-BE49-F238E27FC236}">
                    <a16:creationId xmlns:a16="http://schemas.microsoft.com/office/drawing/2014/main" id="{37CDAB1C-F118-6185-C852-905AEC56352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0" name="Freeform 8">
                <a:extLst>
                  <a:ext uri="{FF2B5EF4-FFF2-40B4-BE49-F238E27FC236}">
                    <a16:creationId xmlns:a16="http://schemas.microsoft.com/office/drawing/2014/main" id="{2E6B07DF-C212-158E-0845-548AD38168F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1" name="Freeform 9">
                <a:extLst>
                  <a:ext uri="{FF2B5EF4-FFF2-40B4-BE49-F238E27FC236}">
                    <a16:creationId xmlns:a16="http://schemas.microsoft.com/office/drawing/2014/main" id="{B77F479E-5DB3-DF4A-6E4D-184615268C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2" name="Freeform 10">
                <a:extLst>
                  <a:ext uri="{FF2B5EF4-FFF2-40B4-BE49-F238E27FC236}">
                    <a16:creationId xmlns:a16="http://schemas.microsoft.com/office/drawing/2014/main" id="{948BCDC2-D243-AF22-8D7F-37F994E2418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3" name="Freeform 11">
                <a:extLst>
                  <a:ext uri="{FF2B5EF4-FFF2-40B4-BE49-F238E27FC236}">
                    <a16:creationId xmlns:a16="http://schemas.microsoft.com/office/drawing/2014/main" id="{09621FD8-04E4-6487-776E-5BA72B41228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4" name="Freeform 12">
                <a:extLst>
                  <a:ext uri="{FF2B5EF4-FFF2-40B4-BE49-F238E27FC236}">
                    <a16:creationId xmlns:a16="http://schemas.microsoft.com/office/drawing/2014/main" id="{AA2B338F-EC63-3479-8D49-CA348A56883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5" name="Freeform 13">
                <a:extLst>
                  <a:ext uri="{FF2B5EF4-FFF2-40B4-BE49-F238E27FC236}">
                    <a16:creationId xmlns:a16="http://schemas.microsoft.com/office/drawing/2014/main" id="{91808EFB-912A-4E57-2B4C-2587679B21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5726" name="Freeform 14">
                <a:extLst>
                  <a:ext uri="{FF2B5EF4-FFF2-40B4-BE49-F238E27FC236}">
                    <a16:creationId xmlns:a16="http://schemas.microsoft.com/office/drawing/2014/main" id="{4DF24E73-8F87-9745-9EE3-92DA71E6632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15727" name="Rectangle 15">
            <a:extLst>
              <a:ext uri="{FF2B5EF4-FFF2-40B4-BE49-F238E27FC236}">
                <a16:creationId xmlns:a16="http://schemas.microsoft.com/office/drawing/2014/main" id="{EC8E3100-3809-CC17-FD76-1B378D643A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15728" name="Rectangle 16">
            <a:extLst>
              <a:ext uri="{FF2B5EF4-FFF2-40B4-BE49-F238E27FC236}">
                <a16:creationId xmlns:a16="http://schemas.microsoft.com/office/drawing/2014/main" id="{C41FEB55-3280-989E-1D3C-FFCFAF6ECC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15729" name="Rectangle 17">
            <a:extLst>
              <a:ext uri="{FF2B5EF4-FFF2-40B4-BE49-F238E27FC236}">
                <a16:creationId xmlns:a16="http://schemas.microsoft.com/office/drawing/2014/main" id="{B064449D-8664-6B70-0940-62C3CFF3655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80B745ED-0667-4955-88BA-AF0A1A061D8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5730" name="Rectangle 18">
            <a:extLst>
              <a:ext uri="{FF2B5EF4-FFF2-40B4-BE49-F238E27FC236}">
                <a16:creationId xmlns:a16="http://schemas.microsoft.com/office/drawing/2014/main" id="{9F4277C0-C9EE-7923-08AE-00AA0C91DC6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15731" name="Rectangle 19">
            <a:extLst>
              <a:ext uri="{FF2B5EF4-FFF2-40B4-BE49-F238E27FC236}">
                <a16:creationId xmlns:a16="http://schemas.microsoft.com/office/drawing/2014/main" id="{DB8A7790-A6C8-4F7A-FF06-E1A4EEA0BD3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90E8FEE2-C081-4A50-A566-78DE8BB3D49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54" r:id="rId1"/>
    <p:sldLayoutId id="2147485631" r:id="rId2"/>
    <p:sldLayoutId id="2147485632" r:id="rId3"/>
    <p:sldLayoutId id="2147485633" r:id="rId4"/>
    <p:sldLayoutId id="2147485634" r:id="rId5"/>
    <p:sldLayoutId id="2147485635" r:id="rId6"/>
    <p:sldLayoutId id="2147485636" r:id="rId7"/>
    <p:sldLayoutId id="2147485637" r:id="rId8"/>
    <p:sldLayoutId id="2147485638" r:id="rId9"/>
    <p:sldLayoutId id="2147485639" r:id="rId10"/>
    <p:sldLayoutId id="2147485640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0207F5A0-3604-48E7-4EF1-2706F6D4361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20835" name="Freeform 3">
              <a:extLst>
                <a:ext uri="{FF2B5EF4-FFF2-40B4-BE49-F238E27FC236}">
                  <a16:creationId xmlns:a16="http://schemas.microsoft.com/office/drawing/2014/main" id="{2F857B28-C559-CC0C-C3D0-22FA31ACB31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20836" name="Freeform 4">
              <a:extLst>
                <a:ext uri="{FF2B5EF4-FFF2-40B4-BE49-F238E27FC236}">
                  <a16:creationId xmlns:a16="http://schemas.microsoft.com/office/drawing/2014/main" id="{0461CD18-6A79-617D-0952-C7CB75FC74A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3322" name="Group 5">
              <a:extLst>
                <a:ext uri="{FF2B5EF4-FFF2-40B4-BE49-F238E27FC236}">
                  <a16:creationId xmlns:a16="http://schemas.microsoft.com/office/drawing/2014/main" id="{B0B57C90-ED6B-F8FD-F78B-29DFFFBAEC1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20838" name="Freeform 6">
                <a:extLst>
                  <a:ext uri="{FF2B5EF4-FFF2-40B4-BE49-F238E27FC236}">
                    <a16:creationId xmlns:a16="http://schemas.microsoft.com/office/drawing/2014/main" id="{7C492EEE-0CD1-A5A5-4694-3372BD6FD89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39" name="Freeform 7">
                <a:extLst>
                  <a:ext uri="{FF2B5EF4-FFF2-40B4-BE49-F238E27FC236}">
                    <a16:creationId xmlns:a16="http://schemas.microsoft.com/office/drawing/2014/main" id="{B34FE523-7952-FF44-B1C1-029935B937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0" name="Freeform 8">
                <a:extLst>
                  <a:ext uri="{FF2B5EF4-FFF2-40B4-BE49-F238E27FC236}">
                    <a16:creationId xmlns:a16="http://schemas.microsoft.com/office/drawing/2014/main" id="{D02E871D-5A7F-C16F-1DEC-F6AB7A2FD6E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1" name="Freeform 9">
                <a:extLst>
                  <a:ext uri="{FF2B5EF4-FFF2-40B4-BE49-F238E27FC236}">
                    <a16:creationId xmlns:a16="http://schemas.microsoft.com/office/drawing/2014/main" id="{569CBCD5-3952-34E8-5095-FF3A1FD9F7B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2" name="Freeform 10">
                <a:extLst>
                  <a:ext uri="{FF2B5EF4-FFF2-40B4-BE49-F238E27FC236}">
                    <a16:creationId xmlns:a16="http://schemas.microsoft.com/office/drawing/2014/main" id="{D221D540-02E2-B0BD-94B2-AD36009E022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3" name="Freeform 11">
                <a:extLst>
                  <a:ext uri="{FF2B5EF4-FFF2-40B4-BE49-F238E27FC236}">
                    <a16:creationId xmlns:a16="http://schemas.microsoft.com/office/drawing/2014/main" id="{65DFA4E3-C3C6-A6ED-FE02-A6280308999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4" name="Freeform 12">
                <a:extLst>
                  <a:ext uri="{FF2B5EF4-FFF2-40B4-BE49-F238E27FC236}">
                    <a16:creationId xmlns:a16="http://schemas.microsoft.com/office/drawing/2014/main" id="{D27C06A1-D513-A5C1-1613-196ED63A400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5" name="Freeform 13">
                <a:extLst>
                  <a:ext uri="{FF2B5EF4-FFF2-40B4-BE49-F238E27FC236}">
                    <a16:creationId xmlns:a16="http://schemas.microsoft.com/office/drawing/2014/main" id="{3CE4766E-40EE-C854-58E3-34D43849AEB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0846" name="Freeform 14">
                <a:extLst>
                  <a:ext uri="{FF2B5EF4-FFF2-40B4-BE49-F238E27FC236}">
                    <a16:creationId xmlns:a16="http://schemas.microsoft.com/office/drawing/2014/main" id="{3B1189DD-AD51-A291-3231-6ADCB4967C7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20847" name="Rectangle 15">
            <a:extLst>
              <a:ext uri="{FF2B5EF4-FFF2-40B4-BE49-F238E27FC236}">
                <a16:creationId xmlns:a16="http://schemas.microsoft.com/office/drawing/2014/main" id="{D812D4CC-6C99-F5FE-B09D-A2AD3FA7E1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0848" name="Rectangle 16">
            <a:extLst>
              <a:ext uri="{FF2B5EF4-FFF2-40B4-BE49-F238E27FC236}">
                <a16:creationId xmlns:a16="http://schemas.microsoft.com/office/drawing/2014/main" id="{BABAB4D2-72CF-A563-561C-A5A0FD068A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20849" name="Rectangle 17">
            <a:extLst>
              <a:ext uri="{FF2B5EF4-FFF2-40B4-BE49-F238E27FC236}">
                <a16:creationId xmlns:a16="http://schemas.microsoft.com/office/drawing/2014/main" id="{53FB79BF-CB48-E7D7-6D4E-A03D5C0DEAD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AE7B977D-D734-4872-80D4-C12A47D7F3A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0850" name="Rectangle 18">
            <a:extLst>
              <a:ext uri="{FF2B5EF4-FFF2-40B4-BE49-F238E27FC236}">
                <a16:creationId xmlns:a16="http://schemas.microsoft.com/office/drawing/2014/main" id="{9358F9EE-7CAC-20AA-71C5-4A89232662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0851" name="Rectangle 19">
            <a:extLst>
              <a:ext uri="{FF2B5EF4-FFF2-40B4-BE49-F238E27FC236}">
                <a16:creationId xmlns:a16="http://schemas.microsoft.com/office/drawing/2014/main" id="{B719E795-AD61-970C-7C2A-F28D0F69012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A871CA2-A418-47E5-B3E0-BC9D28DD533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55" r:id="rId1"/>
    <p:sldLayoutId id="2147485641" r:id="rId2"/>
    <p:sldLayoutId id="2147485642" r:id="rId3"/>
    <p:sldLayoutId id="2147485643" r:id="rId4"/>
    <p:sldLayoutId id="2147485644" r:id="rId5"/>
    <p:sldLayoutId id="2147485645" r:id="rId6"/>
    <p:sldLayoutId id="2147485646" r:id="rId7"/>
    <p:sldLayoutId id="2147485647" r:id="rId8"/>
    <p:sldLayoutId id="2147485648" r:id="rId9"/>
    <p:sldLayoutId id="2147485649" r:id="rId10"/>
    <p:sldLayoutId id="2147485650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7F40C1B3-B22A-87DA-06DA-F2CB91D824D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FEFACF31-1EAA-96F4-8199-E9939718008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47E42252-139C-D16F-A909-2838C2BC66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4346" name="Group 5">
              <a:extLst>
                <a:ext uri="{FF2B5EF4-FFF2-40B4-BE49-F238E27FC236}">
                  <a16:creationId xmlns:a16="http://schemas.microsoft.com/office/drawing/2014/main" id="{FABE0EC8-9997-6459-65F1-BA6AB016C10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0081A5C0-12AF-DB82-3790-70F2BE8006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30FD156B-DFB1-FE50-3688-15B72F63377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46D885D6-1040-1F43-7793-805A23F33C8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79ED2675-FBB9-1B1A-A7A5-8E53A120604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9EF6DB06-D179-9C7B-D4CF-38C5E41112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AB260503-F5D8-CABC-DE78-22CF00F5926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0E1AFD4F-1CBD-67AA-2D9C-8A9FD79D885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5AD704C1-D277-1FDC-A7EE-5F92515590C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818A4310-C66F-D3D7-81D7-30C748028A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D0E9CC31-424F-17F6-5381-9616A5E505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D5F7F35B-8ABB-E38C-4145-6AAECDD680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3A66C531-18A0-D471-E462-55398627214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2E9B4DD9-BDD6-4946-B995-C07DC1550DFF}" type="datetime5">
              <a:rPr lang="en-US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4B4A4086-4CB6-6E38-8230-3B3905A7E0C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13EDD5A5-176D-9394-DB0B-1B5CEAD145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041EAACE-7F97-4277-9804-ACCB0FAEB94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56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slide" Target="slide13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23.xml"/><Relationship Id="rId5" Type="http://schemas.openxmlformats.org/officeDocument/2006/relationships/slide" Target="slide18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2" Type="http://schemas.openxmlformats.org/officeDocument/2006/relationships/image" Target="../media/image1.gif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9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4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F3EE7C30-08B8-D5D0-CC96-96D7C7B27CD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E417DA-E79D-425B-93E8-500A5E732E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AA6240AC-2A31-5FCA-7B8A-72A2F2DCFE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07551A19-F294-8FB7-CEB9-51DE21C6177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87538" y="45720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Graphs &amp; Tables</a:t>
            </a:r>
          </a:p>
        </p:txBody>
      </p:sp>
      <p:pic>
        <p:nvPicPr>
          <p:cNvPr id="21509" name="Picture 9" descr="scottishflag">
            <a:extLst>
              <a:ext uri="{FF2B5EF4-FFF2-40B4-BE49-F238E27FC236}">
                <a16:creationId xmlns:a16="http://schemas.microsoft.com/office/drawing/2014/main" id="{7B09408C-C6F7-C2CC-B1A1-7DAEE58DAC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10">
            <a:extLst>
              <a:ext uri="{FF2B5EF4-FFF2-40B4-BE49-F238E27FC236}">
                <a16:creationId xmlns:a16="http://schemas.microsoft.com/office/drawing/2014/main" id="{392413C2-A157-D84A-8BC6-7FD04CDBE45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1" name="Picture 11" descr="Office Objects 0572">
            <a:extLst>
              <a:ext uri="{FF2B5EF4-FFF2-40B4-BE49-F238E27FC236}">
                <a16:creationId xmlns:a16="http://schemas.microsoft.com/office/drawing/2014/main" id="{C40F8A76-DC01-70EC-9521-4A9889FF1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14">
            <a:extLst>
              <a:ext uri="{FF2B5EF4-FFF2-40B4-BE49-F238E27FC236}">
                <a16:creationId xmlns:a16="http://schemas.microsoft.com/office/drawing/2014/main" id="{78E20E25-FD92-6053-0F5B-A5EC6BA8E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2393950"/>
            <a:ext cx="3306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Interpreting Graphs.</a:t>
            </a:r>
          </a:p>
        </p:txBody>
      </p:sp>
      <p:sp>
        <p:nvSpPr>
          <p:cNvPr id="21513" name="AutoShape 15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15EE7614-0072-CA74-9C60-DE3F9B6E2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275" y="2430463"/>
            <a:ext cx="419100" cy="355600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4" name="Text Box 23">
            <a:extLst>
              <a:ext uri="{FF2B5EF4-FFF2-40B4-BE49-F238E27FC236}">
                <a16:creationId xmlns:a16="http://schemas.microsoft.com/office/drawing/2014/main" id="{ADD89143-4AD2-97E5-1673-0B7F4E236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3876675"/>
            <a:ext cx="385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Stem and Leaf Diagram</a:t>
            </a:r>
          </a:p>
        </p:txBody>
      </p:sp>
      <p:sp>
        <p:nvSpPr>
          <p:cNvPr id="21515" name="AutoShape 24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B37F32A-D5BF-7DA7-465C-05CDDD4D9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275" y="3935413"/>
            <a:ext cx="430213" cy="346075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6" name="Text Box 25">
            <a:extLst>
              <a:ext uri="{FF2B5EF4-FFF2-40B4-BE49-F238E27FC236}">
                <a16:creationId xmlns:a16="http://schemas.microsoft.com/office/drawing/2014/main" id="{9955F7FF-D474-9232-DFA2-9BFCBF5DA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4616450"/>
            <a:ext cx="3125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Interpreting Tables</a:t>
            </a:r>
          </a:p>
        </p:txBody>
      </p:sp>
      <p:sp>
        <p:nvSpPr>
          <p:cNvPr id="21517" name="AutoShape 2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B29212CD-E90E-D0D2-0F9D-B30598001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275" y="4684713"/>
            <a:ext cx="420688" cy="336550"/>
          </a:xfrm>
          <a:prstGeom prst="actionButtonForwardNex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8" name="Text Box 27">
            <a:extLst>
              <a:ext uri="{FF2B5EF4-FFF2-40B4-BE49-F238E27FC236}">
                <a16:creationId xmlns:a16="http://schemas.microsoft.com/office/drawing/2014/main" id="{47EF98E8-0086-4808-37A1-00CE1665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3135313"/>
            <a:ext cx="2309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Scattergraphs</a:t>
            </a:r>
          </a:p>
        </p:txBody>
      </p:sp>
      <p:sp>
        <p:nvSpPr>
          <p:cNvPr id="21519" name="AutoShape 28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CD1CFDBD-070C-9E07-7373-781E455C2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275" y="3187700"/>
            <a:ext cx="430213" cy="346075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64A65D1F-C3B4-FB96-76D5-C1042CBEA0E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653306-A935-4EC7-8646-248F49626ECD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27A0B36C-F2EF-FA81-AFCA-08BC630CAF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649B88C3-49A2-AAD7-101C-C6BD230AAD0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827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Pie Charts</a:t>
            </a:r>
          </a:p>
        </p:txBody>
      </p:sp>
      <p:pic>
        <p:nvPicPr>
          <p:cNvPr id="3083" name="Picture 2" descr="scottishflag">
            <a:extLst>
              <a:ext uri="{FF2B5EF4-FFF2-40B4-BE49-F238E27FC236}">
                <a16:creationId xmlns:a16="http://schemas.microsoft.com/office/drawing/2014/main" id="{D192DF48-B1A2-3525-BE34-944D110C7D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 Box 3">
            <a:extLst>
              <a:ext uri="{FF2B5EF4-FFF2-40B4-BE49-F238E27FC236}">
                <a16:creationId xmlns:a16="http://schemas.microsoft.com/office/drawing/2014/main" id="{135C3BC6-DDA0-4BA1-376A-978EACDB54F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85" name="Picture 4" descr="Office Objects 0572">
            <a:extLst>
              <a:ext uri="{FF2B5EF4-FFF2-40B4-BE49-F238E27FC236}">
                <a16:creationId xmlns:a16="http://schemas.microsoft.com/office/drawing/2014/main" id="{70040054-8F47-2503-AD9D-3F68AABBD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>
            <a:extLst>
              <a:ext uri="{FF2B5EF4-FFF2-40B4-BE49-F238E27FC236}">
                <a16:creationId xmlns:a16="http://schemas.microsoft.com/office/drawing/2014/main" id="{5027CED2-2FEC-4E09-9F38-FB4B36295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3788" y="2005013"/>
            <a:ext cx="7589837" cy="416877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3087" name="TextBox 12">
            <a:extLst>
              <a:ext uri="{FF2B5EF4-FFF2-40B4-BE49-F238E27FC236}">
                <a16:creationId xmlns:a16="http://schemas.microsoft.com/office/drawing/2014/main" id="{94C76D49-0B31-7A6F-97EE-9A18B158F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032000"/>
            <a:ext cx="27590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33"/>
                </a:solidFill>
              </a:rPr>
              <a:t>50 people were asked</a:t>
            </a:r>
          </a:p>
          <a:p>
            <a:pPr eaLnBrk="1" hangingPunct="1"/>
            <a:r>
              <a:rPr lang="en-GB" altLang="en-US">
                <a:solidFill>
                  <a:srgbClr val="000033"/>
                </a:solidFill>
              </a:rPr>
              <a:t>what was there </a:t>
            </a:r>
          </a:p>
          <a:p>
            <a:pPr eaLnBrk="1" hangingPunct="1"/>
            <a:r>
              <a:rPr lang="en-GB" altLang="en-US">
                <a:solidFill>
                  <a:srgbClr val="000033"/>
                </a:solidFill>
              </a:rPr>
              <a:t>favourite holiday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F6D0551-B0FB-AED5-4E5A-DA32EACDB184}"/>
              </a:ext>
            </a:extLst>
          </p:cNvPr>
          <p:cNvCxnSpPr/>
          <p:nvPr/>
        </p:nvCxnSpPr>
        <p:spPr>
          <a:xfrm flipV="1">
            <a:off x="6197600" y="3771900"/>
            <a:ext cx="165100" cy="762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2EFA90B-A1A9-D7D3-6A48-9C07AAF9A008}"/>
              </a:ext>
            </a:extLst>
          </p:cNvPr>
          <p:cNvCxnSpPr/>
          <p:nvPr/>
        </p:nvCxnSpPr>
        <p:spPr>
          <a:xfrm>
            <a:off x="6172200" y="4826000"/>
            <a:ext cx="152400" cy="1143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6B236AF-49D1-5D56-55E8-9C24A335676B}"/>
              </a:ext>
            </a:extLst>
          </p:cNvPr>
          <p:cNvCxnSpPr/>
          <p:nvPr/>
        </p:nvCxnSpPr>
        <p:spPr>
          <a:xfrm rot="5400000" flipH="1" flipV="1">
            <a:off x="5683250" y="3003550"/>
            <a:ext cx="190500" cy="1524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6BE51B5-7236-B09C-1780-39AF40962087}"/>
              </a:ext>
            </a:extLst>
          </p:cNvPr>
          <p:cNvCxnSpPr/>
          <p:nvPr/>
        </p:nvCxnSpPr>
        <p:spPr>
          <a:xfrm rot="5400000" flipH="1" flipV="1">
            <a:off x="4756151" y="2774950"/>
            <a:ext cx="241300" cy="317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12FAB99-5EF4-3908-BC9E-6B2A82E87ACA}"/>
              </a:ext>
            </a:extLst>
          </p:cNvPr>
          <p:cNvCxnSpPr/>
          <p:nvPr/>
        </p:nvCxnSpPr>
        <p:spPr>
          <a:xfrm rot="5400000" flipH="1" flipV="1">
            <a:off x="4781551" y="5746750"/>
            <a:ext cx="241300" cy="317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C774A70-5DBA-9E3D-5092-ED4FE5AECFC6}"/>
              </a:ext>
            </a:extLst>
          </p:cNvPr>
          <p:cNvCxnSpPr/>
          <p:nvPr/>
        </p:nvCxnSpPr>
        <p:spPr>
          <a:xfrm rot="16200000" flipV="1">
            <a:off x="5634038" y="5418138"/>
            <a:ext cx="227012" cy="138112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D00D265-9550-E3B2-3FB4-F5EB006A3B46}"/>
              </a:ext>
            </a:extLst>
          </p:cNvPr>
          <p:cNvCxnSpPr/>
          <p:nvPr/>
        </p:nvCxnSpPr>
        <p:spPr>
          <a:xfrm rot="16200000" flipV="1">
            <a:off x="3989388" y="2960688"/>
            <a:ext cx="227012" cy="150812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7563961-7E1E-591F-7761-BA7C20D6F080}"/>
              </a:ext>
            </a:extLst>
          </p:cNvPr>
          <p:cNvCxnSpPr/>
          <p:nvPr/>
        </p:nvCxnSpPr>
        <p:spPr>
          <a:xfrm rot="10800000">
            <a:off x="3367088" y="3748088"/>
            <a:ext cx="214312" cy="138112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7AE040A-AE71-A3CC-71E3-8255179F4306}"/>
              </a:ext>
            </a:extLst>
          </p:cNvPr>
          <p:cNvCxnSpPr/>
          <p:nvPr/>
        </p:nvCxnSpPr>
        <p:spPr>
          <a:xfrm rot="10800000" flipV="1">
            <a:off x="3367088" y="4711700"/>
            <a:ext cx="201612" cy="52388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9A3A473-D4B4-57BE-F031-CB86E5BF5832}"/>
              </a:ext>
            </a:extLst>
          </p:cNvPr>
          <p:cNvCxnSpPr/>
          <p:nvPr/>
        </p:nvCxnSpPr>
        <p:spPr>
          <a:xfrm rot="5400000">
            <a:off x="3892550" y="5391150"/>
            <a:ext cx="177800" cy="13970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93D7B310-A939-476C-1AB3-2BD6B153A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3568700"/>
            <a:ext cx="2122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33"/>
                </a:solidFill>
              </a:rPr>
              <a:t>How many chos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40DF458-C0B8-2341-D950-3CA899ABF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3987800"/>
            <a:ext cx="1169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33"/>
                </a:solidFill>
              </a:rPr>
              <a:t>Americ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B13A626-9466-BF7F-88F8-8E48A5670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600" y="3513138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33"/>
                </a:solidFill>
              </a:rPr>
              <a:t>Spain</a:t>
            </a:r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953071FF-AD21-9605-9D8C-55643BD86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75" y="4387850"/>
          <a:ext cx="12779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87850"/>
                        <a:ext cx="12779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EC6C3E74-8401-E34F-5EE4-A9A10FF8C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5311775"/>
          <a:ext cx="16398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311775"/>
                        <a:ext cx="16398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AB62142E-83C2-9137-7027-B23200246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5765800"/>
          <a:ext cx="6111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765800"/>
                        <a:ext cx="6111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E82E5877-73B7-D0A2-810F-95522CDDD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7675" y="3879850"/>
          <a:ext cx="12779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879850"/>
                        <a:ext cx="12779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33D65D83-1B32-48B1-ED83-13CD01C19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9588" y="4803775"/>
          <a:ext cx="16113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177480" progId="Equation.DSMT4">
                  <p:embed/>
                </p:oleObj>
              </mc:Choice>
              <mc:Fallback>
                <p:oleObj name="Equation" r:id="rId13" imgW="7365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803775"/>
                        <a:ext cx="16113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>
            <a:extLst>
              <a:ext uri="{FF2B5EF4-FFF2-40B4-BE49-F238E27FC236}">
                <a16:creationId xmlns:a16="http://schemas.microsoft.com/office/drawing/2014/main" id="{1F404284-959E-30D7-CBDC-18B27E013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0850" y="5257800"/>
          <a:ext cx="6111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257800"/>
                        <a:ext cx="6111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Date Placeholder 1">
            <a:extLst>
              <a:ext uri="{FF2B5EF4-FFF2-40B4-BE49-F238E27FC236}">
                <a16:creationId xmlns:a16="http://schemas.microsoft.com/office/drawing/2014/main" id="{81BFA00F-92FC-F51B-1B31-7535117289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530C24-00BB-4840-84AC-52A58422DD57}" type="datetime5">
              <a:rPr lang="en-GB" smtClean="0"/>
              <a:pPr>
                <a:defRPr/>
              </a:pPr>
              <a:t>4-Jul-26</a:t>
            </a:fld>
            <a:endParaRPr lang="en-GB"/>
          </a:p>
        </p:txBody>
      </p:sp>
      <p:grpSp>
        <p:nvGrpSpPr>
          <p:cNvPr id="4104" name="Group 2">
            <a:extLst>
              <a:ext uri="{FF2B5EF4-FFF2-40B4-BE49-F238E27FC236}">
                <a16:creationId xmlns:a16="http://schemas.microsoft.com/office/drawing/2014/main" id="{156C8A60-30B7-2109-CB47-D57404A3DD84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20544" name="Text Box 3">
              <a:extLst>
                <a:ext uri="{FF2B5EF4-FFF2-40B4-BE49-F238E27FC236}">
                  <a16:creationId xmlns:a16="http://schemas.microsoft.com/office/drawing/2014/main" id="{6E0FC579-5637-FD19-0205-ACF1E682D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1800" b="1">
                  <a:solidFill>
                    <a:srgbClr val="333399"/>
                  </a:solidFill>
                  <a:latin typeface="Arial" charset="0"/>
                  <a:cs typeface="+mn-cs"/>
                </a:rPr>
                <a:t>Total</a:t>
              </a:r>
            </a:p>
          </p:txBody>
        </p:sp>
        <p:sp>
          <p:nvSpPr>
            <p:cNvPr id="20545" name="Text Box 4">
              <a:extLst>
                <a:ext uri="{FF2B5EF4-FFF2-40B4-BE49-F238E27FC236}">
                  <a16:creationId xmlns:a16="http://schemas.microsoft.com/office/drawing/2014/main" id="{41E06124-A560-FB54-9BD2-314076EA72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1800" b="1">
                  <a:solidFill>
                    <a:srgbClr val="333399"/>
                  </a:solidFill>
                  <a:latin typeface="Arial" charset="0"/>
                  <a:cs typeface="+mn-cs"/>
                </a:rPr>
                <a:t>300</a:t>
              </a:r>
            </a:p>
          </p:txBody>
        </p:sp>
      </p:grpSp>
      <p:sp>
        <p:nvSpPr>
          <p:cNvPr id="20533" name="Text Box 6">
            <a:extLst>
              <a:ext uri="{FF2B5EF4-FFF2-40B4-BE49-F238E27FC236}">
                <a16:creationId xmlns:a16="http://schemas.microsoft.com/office/drawing/2014/main" id="{3CDBA7D3-2919-D24F-254B-A6B39F6CE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1254125"/>
            <a:ext cx="1949450" cy="376238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>
                <a:solidFill>
                  <a:srgbClr val="000000"/>
                </a:solidFill>
                <a:latin typeface="Arial" charset="0"/>
                <a:cs typeface="+mn-cs"/>
              </a:rPr>
              <a:t>Rugby</a:t>
            </a:r>
          </a:p>
        </p:txBody>
      </p:sp>
      <p:sp>
        <p:nvSpPr>
          <p:cNvPr id="20534" name="Text Box 7">
            <a:extLst>
              <a:ext uri="{FF2B5EF4-FFF2-40B4-BE49-F238E27FC236}">
                <a16:creationId xmlns:a16="http://schemas.microsoft.com/office/drawing/2014/main" id="{8083BC6E-1A08-8456-0047-7CB96FBF8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1630363"/>
            <a:ext cx="1949450" cy="376237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>
                <a:solidFill>
                  <a:srgbClr val="000000"/>
                </a:solidFill>
                <a:latin typeface="Arial" charset="0"/>
                <a:cs typeface="+mn-cs"/>
              </a:rPr>
              <a:t>Football</a:t>
            </a:r>
          </a:p>
        </p:txBody>
      </p:sp>
      <p:sp>
        <p:nvSpPr>
          <p:cNvPr id="20535" name="Text Box 8">
            <a:extLst>
              <a:ext uri="{FF2B5EF4-FFF2-40B4-BE49-F238E27FC236}">
                <a16:creationId xmlns:a16="http://schemas.microsoft.com/office/drawing/2014/main" id="{BF52B9E9-B8FA-CE6B-DBD9-927DCE6ED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006600"/>
            <a:ext cx="1949450" cy="376238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>
                <a:solidFill>
                  <a:srgbClr val="000000"/>
                </a:solidFill>
                <a:latin typeface="Arial" charset="0"/>
                <a:cs typeface="+mn-cs"/>
              </a:rPr>
              <a:t>Cricket</a:t>
            </a:r>
          </a:p>
        </p:txBody>
      </p:sp>
      <p:sp>
        <p:nvSpPr>
          <p:cNvPr id="20536" name="Text Box 9">
            <a:extLst>
              <a:ext uri="{FF2B5EF4-FFF2-40B4-BE49-F238E27FC236}">
                <a16:creationId xmlns:a16="http://schemas.microsoft.com/office/drawing/2014/main" id="{1D6B8757-755A-3CB5-5F90-AD2DD21A2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382838"/>
            <a:ext cx="1949450" cy="376237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>
                <a:solidFill>
                  <a:srgbClr val="000000"/>
                </a:solidFill>
                <a:latin typeface="Arial" charset="0"/>
                <a:cs typeface="+mn-cs"/>
              </a:rPr>
              <a:t>Ice Hockey</a:t>
            </a:r>
          </a:p>
        </p:txBody>
      </p:sp>
      <p:sp>
        <p:nvSpPr>
          <p:cNvPr id="20537" name="Text Box 10">
            <a:extLst>
              <a:ext uri="{FF2B5EF4-FFF2-40B4-BE49-F238E27FC236}">
                <a16:creationId xmlns:a16="http://schemas.microsoft.com/office/drawing/2014/main" id="{73CE7CB6-D00C-6828-A502-C0A33339A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1254125"/>
            <a:ext cx="755650" cy="376238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  <a:cs typeface="+mn-cs"/>
              </a:rPr>
              <a:t>75</a:t>
            </a:r>
          </a:p>
        </p:txBody>
      </p:sp>
      <p:sp>
        <p:nvSpPr>
          <p:cNvPr id="20538" name="Text Box 11">
            <a:extLst>
              <a:ext uri="{FF2B5EF4-FFF2-40B4-BE49-F238E27FC236}">
                <a16:creationId xmlns:a16="http://schemas.microsoft.com/office/drawing/2014/main" id="{1D341845-E11A-F3B1-D013-C6542D97A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1630363"/>
            <a:ext cx="755650" cy="376237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20539" name="Text Box 12">
            <a:extLst>
              <a:ext uri="{FF2B5EF4-FFF2-40B4-BE49-F238E27FC236}">
                <a16:creationId xmlns:a16="http://schemas.microsoft.com/office/drawing/2014/main" id="{60E4EFF8-7B3E-76EB-FAB6-A591FDC25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006600"/>
            <a:ext cx="755650" cy="376238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  <a:cs typeface="+mn-cs"/>
              </a:rPr>
              <a:t>45</a:t>
            </a:r>
          </a:p>
        </p:txBody>
      </p:sp>
      <p:sp>
        <p:nvSpPr>
          <p:cNvPr id="20540" name="Text Box 13">
            <a:extLst>
              <a:ext uri="{FF2B5EF4-FFF2-40B4-BE49-F238E27FC236}">
                <a16:creationId xmlns:a16="http://schemas.microsoft.com/office/drawing/2014/main" id="{E263183C-69FA-5575-98EE-F3A82A7B4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382838"/>
            <a:ext cx="755650" cy="376237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  <a:cs typeface="+mn-cs"/>
              </a:rPr>
              <a:t>60</a:t>
            </a:r>
          </a:p>
        </p:txBody>
      </p:sp>
      <p:sp>
        <p:nvSpPr>
          <p:cNvPr id="20541" name="Text Box 14">
            <a:extLst>
              <a:ext uri="{FF2B5EF4-FFF2-40B4-BE49-F238E27FC236}">
                <a16:creationId xmlns:a16="http://schemas.microsoft.com/office/drawing/2014/main" id="{43B56DC6-FE8B-0F46-B849-DFED2F166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877888"/>
            <a:ext cx="2705100" cy="376237"/>
          </a:xfrm>
          <a:prstGeom prst="rect">
            <a:avLst/>
          </a:prstGeom>
          <a:gradFill rotWithShape="0">
            <a:gsLst>
              <a:gs pos="0">
                <a:srgbClr val="C0A888"/>
              </a:gs>
              <a:gs pos="50000">
                <a:srgbClr val="FDDDB3"/>
              </a:gs>
              <a:gs pos="100000">
                <a:srgbClr val="C0A88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>
                <a:solidFill>
                  <a:srgbClr val="333399"/>
                </a:solidFill>
                <a:latin typeface="Arial" charset="0"/>
                <a:cs typeface="+mn-cs"/>
              </a:rPr>
              <a:t>Favourite Sport</a:t>
            </a:r>
          </a:p>
        </p:txBody>
      </p:sp>
      <p:sp>
        <p:nvSpPr>
          <p:cNvPr id="20542" name="Text Box 15">
            <a:extLst>
              <a:ext uri="{FF2B5EF4-FFF2-40B4-BE49-F238E27FC236}">
                <a16:creationId xmlns:a16="http://schemas.microsoft.com/office/drawing/2014/main" id="{51BDBFC7-C797-D189-F7A1-0DAA2DD17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749550"/>
            <a:ext cx="1949450" cy="376238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>
                <a:solidFill>
                  <a:srgbClr val="000000"/>
                </a:solidFill>
                <a:latin typeface="Arial" charset="0"/>
                <a:cs typeface="+mn-cs"/>
              </a:rPr>
              <a:t>Squash</a:t>
            </a:r>
          </a:p>
        </p:txBody>
      </p:sp>
      <p:sp>
        <p:nvSpPr>
          <p:cNvPr id="20543" name="Text Box 16">
            <a:extLst>
              <a:ext uri="{FF2B5EF4-FFF2-40B4-BE49-F238E27FC236}">
                <a16:creationId xmlns:a16="http://schemas.microsoft.com/office/drawing/2014/main" id="{1EBBC3D2-35AB-C46A-E85A-4A649B712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2749550"/>
            <a:ext cx="755650" cy="376238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  <a:cs typeface="+mn-cs"/>
              </a:rPr>
              <a:t>30</a:t>
            </a:r>
          </a:p>
        </p:txBody>
      </p:sp>
      <p:grpSp>
        <p:nvGrpSpPr>
          <p:cNvPr id="4116" name="Group 17">
            <a:extLst>
              <a:ext uri="{FF2B5EF4-FFF2-40B4-BE49-F238E27FC236}">
                <a16:creationId xmlns:a16="http://schemas.microsoft.com/office/drawing/2014/main" id="{F78944E1-E2DC-C2E9-4DCC-5529D133EF5B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4462463"/>
            <a:ext cx="1463675" cy="849312"/>
            <a:chOff x="3347" y="2811"/>
            <a:chExt cx="922" cy="535"/>
          </a:xfrm>
        </p:grpSpPr>
        <p:sp>
          <p:nvSpPr>
            <p:cNvPr id="20528" name="Text Box 18">
              <a:extLst>
                <a:ext uri="{FF2B5EF4-FFF2-40B4-BE49-F238E27FC236}">
                  <a16:creationId xmlns:a16="http://schemas.microsoft.com/office/drawing/2014/main" id="{659FE1D2-1ABB-8684-CA7F-A4D4D2494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5" y="2811"/>
              <a:ext cx="4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600">
                  <a:solidFill>
                    <a:srgbClr val="000000"/>
                  </a:solidFill>
                  <a:latin typeface="Arial" charset="0"/>
                  <a:cs typeface="+mn-cs"/>
                </a:rPr>
                <a:t>90</a:t>
              </a:r>
              <a:r>
                <a:rPr lang="en-GB" sz="1600" baseline="30000">
                  <a:solidFill>
                    <a:srgbClr val="000000"/>
                  </a:solidFill>
                  <a:latin typeface="Arial" charset="0"/>
                  <a:cs typeface="+mn-cs"/>
                </a:rPr>
                <a:t>o</a:t>
              </a:r>
              <a:endParaRPr lang="en-GB" sz="160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0529" name="Text Box 19">
              <a:extLst>
                <a:ext uri="{FF2B5EF4-FFF2-40B4-BE49-F238E27FC236}">
                  <a16:creationId xmlns:a16="http://schemas.microsoft.com/office/drawing/2014/main" id="{66662C0E-680E-A1FD-0F27-7BC53DD2C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" y="2840"/>
              <a:ext cx="5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600">
                  <a:solidFill>
                    <a:srgbClr val="000000"/>
                  </a:solidFill>
                  <a:latin typeface="Arial" charset="0"/>
                  <a:cs typeface="+mn-cs"/>
                </a:rPr>
                <a:t>108</a:t>
              </a:r>
              <a:r>
                <a:rPr lang="en-GB" sz="1600" baseline="30000">
                  <a:solidFill>
                    <a:srgbClr val="000000"/>
                  </a:solidFill>
                  <a:latin typeface="Arial" charset="0"/>
                  <a:cs typeface="+mn-cs"/>
                </a:rPr>
                <a:t>o</a:t>
              </a:r>
              <a:endParaRPr lang="en-GB" sz="160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0530" name="Text Box 20">
              <a:extLst>
                <a:ext uri="{FF2B5EF4-FFF2-40B4-BE49-F238E27FC236}">
                  <a16:creationId xmlns:a16="http://schemas.microsoft.com/office/drawing/2014/main" id="{7D3CD2B4-C380-A1E2-B1CC-5E3E49991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5" y="3091"/>
              <a:ext cx="4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600">
                  <a:solidFill>
                    <a:srgbClr val="000000"/>
                  </a:solidFill>
                  <a:latin typeface="Arial" charset="0"/>
                  <a:cs typeface="+mn-cs"/>
                </a:rPr>
                <a:t>54</a:t>
              </a:r>
              <a:r>
                <a:rPr lang="en-GB" sz="1600" baseline="30000">
                  <a:solidFill>
                    <a:srgbClr val="000000"/>
                  </a:solidFill>
                  <a:latin typeface="Arial" charset="0"/>
                  <a:cs typeface="+mn-cs"/>
                </a:rPr>
                <a:t>o</a:t>
              </a:r>
              <a:endParaRPr lang="en-GB" sz="160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0531" name="Text Box 21">
              <a:extLst>
                <a:ext uri="{FF2B5EF4-FFF2-40B4-BE49-F238E27FC236}">
                  <a16:creationId xmlns:a16="http://schemas.microsoft.com/office/drawing/2014/main" id="{C032D238-652A-A1C2-B67C-E09855A84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3" y="3134"/>
              <a:ext cx="4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600">
                  <a:solidFill>
                    <a:srgbClr val="000000"/>
                  </a:solidFill>
                  <a:latin typeface="Arial" charset="0"/>
                  <a:cs typeface="+mn-cs"/>
                </a:rPr>
                <a:t>72</a:t>
              </a:r>
              <a:r>
                <a:rPr lang="en-GB" sz="1600" baseline="30000">
                  <a:solidFill>
                    <a:srgbClr val="000000"/>
                  </a:solidFill>
                  <a:latin typeface="Arial" charset="0"/>
                  <a:cs typeface="+mn-cs"/>
                </a:rPr>
                <a:t>o</a:t>
              </a:r>
              <a:endParaRPr lang="en-GB" sz="160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0532" name="Text Box 22">
              <a:extLst>
                <a:ext uri="{FF2B5EF4-FFF2-40B4-BE49-F238E27FC236}">
                  <a16:creationId xmlns:a16="http://schemas.microsoft.com/office/drawing/2014/main" id="{74483099-07FD-3C3E-D581-E241D9F0C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8" y="2987"/>
              <a:ext cx="4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600">
                  <a:solidFill>
                    <a:srgbClr val="000000"/>
                  </a:solidFill>
                  <a:latin typeface="Arial" charset="0"/>
                  <a:cs typeface="+mn-cs"/>
                </a:rPr>
                <a:t>36</a:t>
              </a:r>
              <a:r>
                <a:rPr lang="en-GB" sz="1600" baseline="30000">
                  <a:solidFill>
                    <a:srgbClr val="000000"/>
                  </a:solidFill>
                  <a:latin typeface="Arial" charset="0"/>
                  <a:cs typeface="+mn-cs"/>
                </a:rPr>
                <a:t>o</a:t>
              </a:r>
              <a:endParaRPr lang="en-GB" sz="1600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4117" name="Group 23">
            <a:extLst>
              <a:ext uri="{FF2B5EF4-FFF2-40B4-BE49-F238E27FC236}">
                <a16:creationId xmlns:a16="http://schemas.microsoft.com/office/drawing/2014/main" id="{AD370EF4-F441-74B6-F404-A63144A3DE6D}"/>
              </a:ext>
            </a:extLst>
          </p:cNvPr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20493" name="Text Box 24">
              <a:extLst>
                <a:ext uri="{FF2B5EF4-FFF2-40B4-BE49-F238E27FC236}">
                  <a16:creationId xmlns:a16="http://schemas.microsoft.com/office/drawing/2014/main" id="{CFE602B5-E823-5101-BE11-0C30B987BD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400">
                  <a:solidFill>
                    <a:srgbClr val="333399"/>
                  </a:solidFill>
                  <a:latin typeface="Arial" charset="0"/>
                  <a:cs typeface="+mn-cs"/>
                </a:rPr>
                <a:t>Drawing Pie Charts</a:t>
              </a:r>
            </a:p>
          </p:txBody>
        </p:sp>
        <p:sp>
          <p:nvSpPr>
            <p:cNvPr id="20494" name="Text Box 25">
              <a:extLst>
                <a:ext uri="{FF2B5EF4-FFF2-40B4-BE49-F238E27FC236}">
                  <a16:creationId xmlns:a16="http://schemas.microsoft.com/office/drawing/2014/main" id="{3065113E-4A82-8AE5-9D35-21677BD1C6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800" dirty="0">
                  <a:latin typeface="Arial" charset="0"/>
                  <a:cs typeface="+mn-cs"/>
                </a:rPr>
                <a:t>In a survey, 300 people were asked to indicate which one of five sports they liked best. Using the graph calculate the number people who liked each sport.</a:t>
              </a:r>
            </a:p>
          </p:txBody>
        </p:sp>
        <p:pic>
          <p:nvPicPr>
            <p:cNvPr id="4120" name="Picture 26">
              <a:extLst>
                <a:ext uri="{FF2B5EF4-FFF2-40B4-BE49-F238E27FC236}">
                  <a16:creationId xmlns:a16="http://schemas.microsoft.com/office/drawing/2014/main" id="{1E0E19E3-F190-B1FA-6D0C-51A88A82EA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21" name="Picture 27">
              <a:extLst>
                <a:ext uri="{FF2B5EF4-FFF2-40B4-BE49-F238E27FC236}">
                  <a16:creationId xmlns:a16="http://schemas.microsoft.com/office/drawing/2014/main" id="{42E9E9A5-E6F8-22CC-7A3B-4269BABF62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22" name="Group 28">
              <a:extLst>
                <a:ext uri="{FF2B5EF4-FFF2-40B4-BE49-F238E27FC236}">
                  <a16:creationId xmlns:a16="http://schemas.microsoft.com/office/drawing/2014/main" id="{C89F51C8-DAB9-9F1A-B684-0A0F307CB0BA}"/>
                </a:ext>
              </a:extLst>
            </p:cNvPr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20514" name="Freeform 29">
                <a:extLst>
                  <a:ext uri="{FF2B5EF4-FFF2-40B4-BE49-F238E27FC236}">
                    <a16:creationId xmlns:a16="http://schemas.microsoft.com/office/drawing/2014/main" id="{0713171C-443B-2707-DDD8-82F37AB42B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8" y="3375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15" name="Freeform 30">
                <a:extLst>
                  <a:ext uri="{FF2B5EF4-FFF2-40B4-BE49-F238E27FC236}">
                    <a16:creationId xmlns:a16="http://schemas.microsoft.com/office/drawing/2014/main" id="{52738827-6EC2-DA6C-F285-E58E69D0D6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7" y="3384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16" name="Freeform 31">
                <a:extLst>
                  <a:ext uri="{FF2B5EF4-FFF2-40B4-BE49-F238E27FC236}">
                    <a16:creationId xmlns:a16="http://schemas.microsoft.com/office/drawing/2014/main" id="{717CD465-B402-DE32-D77A-B0D552F0E4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17" name="Freeform 32">
                <a:extLst>
                  <a:ext uri="{FF2B5EF4-FFF2-40B4-BE49-F238E27FC236}">
                    <a16:creationId xmlns:a16="http://schemas.microsoft.com/office/drawing/2014/main" id="{83BE392F-3302-7AA8-7FD6-9B1FF8CE39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18" name="Freeform 33">
                <a:extLst>
                  <a:ext uri="{FF2B5EF4-FFF2-40B4-BE49-F238E27FC236}">
                    <a16:creationId xmlns:a16="http://schemas.microsoft.com/office/drawing/2014/main" id="{1625008F-227B-E0E9-7FD5-6616538BD8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19" name="Freeform 34">
                <a:extLst>
                  <a:ext uri="{FF2B5EF4-FFF2-40B4-BE49-F238E27FC236}">
                    <a16:creationId xmlns:a16="http://schemas.microsoft.com/office/drawing/2014/main" id="{298E8F6C-C25E-D93B-449D-6A78118054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20" name="Freeform 35">
                <a:extLst>
                  <a:ext uri="{FF2B5EF4-FFF2-40B4-BE49-F238E27FC236}">
                    <a16:creationId xmlns:a16="http://schemas.microsoft.com/office/drawing/2014/main" id="{0047B370-D18C-2E74-2EEE-4170E9D60A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4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21" name="Freeform 36">
                <a:extLst>
                  <a:ext uri="{FF2B5EF4-FFF2-40B4-BE49-F238E27FC236}">
                    <a16:creationId xmlns:a16="http://schemas.microsoft.com/office/drawing/2014/main" id="{0DF2B41B-CACB-7A97-6B69-9B04A531D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2" y="3599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22" name="Freeform 37">
                <a:extLst>
                  <a:ext uri="{FF2B5EF4-FFF2-40B4-BE49-F238E27FC236}">
                    <a16:creationId xmlns:a16="http://schemas.microsoft.com/office/drawing/2014/main" id="{BC81D472-45AB-31B9-48AB-6E049F4A51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1" y="3623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23" name="Freeform 38">
                <a:extLst>
                  <a:ext uri="{FF2B5EF4-FFF2-40B4-BE49-F238E27FC236}">
                    <a16:creationId xmlns:a16="http://schemas.microsoft.com/office/drawing/2014/main" id="{6747359B-B623-667E-9FDD-21FCF31996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2" y="3650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24" name="Freeform 39">
                <a:extLst>
                  <a:ext uri="{FF2B5EF4-FFF2-40B4-BE49-F238E27FC236}">
                    <a16:creationId xmlns:a16="http://schemas.microsoft.com/office/drawing/2014/main" id="{EF9F10DC-A3BA-5A65-878A-3C4D2E408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61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25" name="Freeform 40">
                <a:extLst>
                  <a:ext uri="{FF2B5EF4-FFF2-40B4-BE49-F238E27FC236}">
                    <a16:creationId xmlns:a16="http://schemas.microsoft.com/office/drawing/2014/main" id="{438278ED-6101-D593-225E-51E5ECCBEF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684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26" name="Freeform 41">
                <a:extLst>
                  <a:ext uri="{FF2B5EF4-FFF2-40B4-BE49-F238E27FC236}">
                    <a16:creationId xmlns:a16="http://schemas.microsoft.com/office/drawing/2014/main" id="{CC837932-2C9A-DE7A-BBD7-5FDA472B4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27" name="Freeform 42">
                <a:extLst>
                  <a:ext uri="{FF2B5EF4-FFF2-40B4-BE49-F238E27FC236}">
                    <a16:creationId xmlns:a16="http://schemas.microsoft.com/office/drawing/2014/main" id="{23934C03-5FBF-A93C-67F7-9E3CB78F3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4" y="3725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pic>
          <p:nvPicPr>
            <p:cNvPr id="4123" name="Picture 43">
              <a:extLst>
                <a:ext uri="{FF2B5EF4-FFF2-40B4-BE49-F238E27FC236}">
                  <a16:creationId xmlns:a16="http://schemas.microsoft.com/office/drawing/2014/main" id="{470DBCFD-7ADC-D9EC-7F22-B4FEA2261E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24" name="Group 44">
              <a:extLst>
                <a:ext uri="{FF2B5EF4-FFF2-40B4-BE49-F238E27FC236}">
                  <a16:creationId xmlns:a16="http://schemas.microsoft.com/office/drawing/2014/main" id="{BB21C2C6-6CDC-66E4-2C4A-0ED0D03840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4126" name="Group 45">
                <a:extLst>
                  <a:ext uri="{FF2B5EF4-FFF2-40B4-BE49-F238E27FC236}">
                    <a16:creationId xmlns:a16="http://schemas.microsoft.com/office/drawing/2014/main" id="{4BECB1B0-857C-4F2D-5860-CE586AE695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0131">
                <a:off x="2655" y="2010"/>
                <a:ext cx="2041" cy="2041"/>
                <a:chOff x="1980" y="1510"/>
                <a:chExt cx="1600" cy="1600"/>
              </a:xfrm>
            </p:grpSpPr>
            <p:sp>
              <p:nvSpPr>
                <p:cNvPr id="20512" name="Oval 46">
                  <a:extLst>
                    <a:ext uri="{FF2B5EF4-FFF2-40B4-BE49-F238E27FC236}">
                      <a16:creationId xmlns:a16="http://schemas.microsoft.com/office/drawing/2014/main" id="{B8F3683F-1555-C69F-95B4-84A6C090BF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0" y="1510"/>
                  <a:ext cx="1600" cy="1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20513" name="Oval 47">
                  <a:extLst>
                    <a:ext uri="{FF2B5EF4-FFF2-40B4-BE49-F238E27FC236}">
                      <a16:creationId xmlns:a16="http://schemas.microsoft.com/office/drawing/2014/main" id="{967B2B18-417C-6678-2902-2D60C2F0B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66" y="228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  <a:latin typeface="Arial" charset="0"/>
                    <a:cs typeface="+mn-cs"/>
                  </a:endParaRPr>
                </a:p>
              </p:txBody>
            </p:sp>
          </p:grpSp>
          <p:sp>
            <p:nvSpPr>
              <p:cNvPr id="20502" name="Text Box 48">
                <a:extLst>
                  <a:ext uri="{FF2B5EF4-FFF2-40B4-BE49-F238E27FC236}">
                    <a16:creationId xmlns:a16="http://schemas.microsoft.com/office/drawing/2014/main" id="{F5052F99-1EAB-B83F-474D-5413E337F4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421557">
                <a:off x="3904" y="2410"/>
                <a:ext cx="652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2200">
                    <a:solidFill>
                      <a:srgbClr val="000000"/>
                    </a:solidFill>
                    <a:latin typeface="Arial" charset="0"/>
                    <a:cs typeface="+mn-cs"/>
                  </a:rPr>
                  <a:t>Rugby</a:t>
                </a:r>
              </a:p>
            </p:txBody>
          </p:sp>
          <p:sp>
            <p:nvSpPr>
              <p:cNvPr id="20503" name="Line 49">
                <a:extLst>
                  <a:ext uri="{FF2B5EF4-FFF2-40B4-BE49-F238E27FC236}">
                    <a16:creationId xmlns:a16="http://schemas.microsoft.com/office/drawing/2014/main" id="{AF6563C2-B053-E504-3C4C-E0D09A2C16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20131" flipH="1" flipV="1">
                <a:off x="3031" y="2695"/>
                <a:ext cx="324" cy="97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04" name="Text Box 50">
                <a:extLst>
                  <a:ext uri="{FF2B5EF4-FFF2-40B4-BE49-F238E27FC236}">
                    <a16:creationId xmlns:a16="http://schemas.microsoft.com/office/drawing/2014/main" id="{5A264E42-1F58-58AD-EE98-6779E6B651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620880">
                <a:off x="2814" y="2377"/>
                <a:ext cx="787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2200">
                    <a:solidFill>
                      <a:srgbClr val="000000"/>
                    </a:solidFill>
                    <a:latin typeface="Arial" charset="0"/>
                    <a:cs typeface="+mn-cs"/>
                  </a:rPr>
                  <a:t>Football</a:t>
                </a:r>
              </a:p>
            </p:txBody>
          </p:sp>
          <p:sp>
            <p:nvSpPr>
              <p:cNvPr id="20505" name="Line 51">
                <a:extLst>
                  <a:ext uri="{FF2B5EF4-FFF2-40B4-BE49-F238E27FC236}">
                    <a16:creationId xmlns:a16="http://schemas.microsoft.com/office/drawing/2014/main" id="{45E65371-F38A-CE3F-F6F6-4F9946AB7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672089" flipV="1">
                <a:off x="3235" y="3092"/>
                <a:ext cx="604" cy="8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06" name="Text Box 52">
                <a:extLst>
                  <a:ext uri="{FF2B5EF4-FFF2-40B4-BE49-F238E27FC236}">
                    <a16:creationId xmlns:a16="http://schemas.microsoft.com/office/drawing/2014/main" id="{D2C83F19-237A-725A-A679-2693292C34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8957798">
                <a:off x="2712" y="3478"/>
                <a:ext cx="80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2400">
                    <a:solidFill>
                      <a:srgbClr val="000000"/>
                    </a:solidFill>
                    <a:latin typeface="Arial" charset="0"/>
                    <a:cs typeface="+mn-cs"/>
                  </a:rPr>
                  <a:t>Cricket</a:t>
                </a:r>
              </a:p>
            </p:txBody>
          </p:sp>
          <p:sp>
            <p:nvSpPr>
              <p:cNvPr id="20507" name="Line 53">
                <a:extLst>
                  <a:ext uri="{FF2B5EF4-FFF2-40B4-BE49-F238E27FC236}">
                    <a16:creationId xmlns:a16="http://schemas.microsoft.com/office/drawing/2014/main" id="{46A4503B-B464-CAA6-2ED2-92F068391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6405407" flipV="1">
                <a:off x="3949" y="2819"/>
                <a:ext cx="316" cy="980"/>
              </a:xfrm>
              <a:prstGeom prst="line">
                <a:avLst/>
              </a:prstGeom>
              <a:noFill/>
              <a:ln w="19050">
                <a:solidFill>
                  <a:srgbClr val="DE06C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08" name="Text Box 54">
                <a:extLst>
                  <a:ext uri="{FF2B5EF4-FFF2-40B4-BE49-F238E27FC236}">
                    <a16:creationId xmlns:a16="http://schemas.microsoft.com/office/drawing/2014/main" id="{9ED41B6F-94C8-7260-A24A-23789FD81C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9221836">
                <a:off x="3368" y="3638"/>
                <a:ext cx="109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2200">
                    <a:solidFill>
                      <a:srgbClr val="000000"/>
                    </a:solidFill>
                    <a:latin typeface="Arial" charset="0"/>
                    <a:cs typeface="+mn-cs"/>
                  </a:rPr>
                  <a:t>Ice Hockey</a:t>
                </a:r>
              </a:p>
            </p:txBody>
          </p:sp>
          <p:sp>
            <p:nvSpPr>
              <p:cNvPr id="20509" name="Text Box 55">
                <a:extLst>
                  <a:ext uri="{FF2B5EF4-FFF2-40B4-BE49-F238E27FC236}">
                    <a16:creationId xmlns:a16="http://schemas.microsoft.com/office/drawing/2014/main" id="{3B46D171-477D-F8BB-7827-6A11951185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6405407">
                <a:off x="4090" y="3210"/>
                <a:ext cx="80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1800">
                    <a:solidFill>
                      <a:srgbClr val="000000"/>
                    </a:solidFill>
                    <a:latin typeface="Arial" charset="0"/>
                    <a:cs typeface="+mn-cs"/>
                  </a:rPr>
                  <a:t>Squash</a:t>
                </a:r>
              </a:p>
            </p:txBody>
          </p:sp>
          <p:sp>
            <p:nvSpPr>
              <p:cNvPr id="20510" name="Line 56">
                <a:extLst>
                  <a:ext uri="{FF2B5EF4-FFF2-40B4-BE49-F238E27FC236}">
                    <a16:creationId xmlns:a16="http://schemas.microsoft.com/office/drawing/2014/main" id="{E729F613-F03E-5FA9-A798-0E20EF6398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4" y="2012"/>
                <a:ext cx="0" cy="10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0511" name="Line 57">
                <a:extLst>
                  <a:ext uri="{FF2B5EF4-FFF2-40B4-BE49-F238E27FC236}">
                    <a16:creationId xmlns:a16="http://schemas.microsoft.com/office/drawing/2014/main" id="{B50DA02E-CD4B-590D-5EF7-A2F53CDFFF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4" y="3008"/>
                <a:ext cx="10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pic>
          <p:nvPicPr>
            <p:cNvPr id="4125" name="Picture 58">
              <a:extLst>
                <a:ext uri="{FF2B5EF4-FFF2-40B4-BE49-F238E27FC236}">
                  <a16:creationId xmlns:a16="http://schemas.microsoft.com/office/drawing/2014/main" id="{434EE830-4F3D-1854-657F-65C5A0F633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0482" name="Object 59">
            <a:extLst>
              <a:ext uri="{FF2B5EF4-FFF2-40B4-BE49-F238E27FC236}">
                <a16:creationId xmlns:a16="http://schemas.microsoft.com/office/drawing/2014/main" id="{114DA684-B845-FBAD-BED0-BC5B0BA22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603625"/>
          <a:ext cx="3414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406080" progId="Equation.DSMT4">
                  <p:embed/>
                </p:oleObj>
              </mc:Choice>
              <mc:Fallback>
                <p:oleObj name="Equation" r:id="rId6" imgW="210816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603625"/>
                        <a:ext cx="3414712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0">
            <a:extLst>
              <a:ext uri="{FF2B5EF4-FFF2-40B4-BE49-F238E27FC236}">
                <a16:creationId xmlns:a16="http://schemas.microsoft.com/office/drawing/2014/main" id="{2B704C4B-F07F-B9A9-40A5-A1F9CF127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4187825"/>
          <a:ext cx="3400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406080" progId="Equation.DSMT4">
                  <p:embed/>
                </p:oleObj>
              </mc:Choice>
              <mc:Fallback>
                <p:oleObj name="Equation" r:id="rId8" imgW="2209680" imgH="4060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187825"/>
                        <a:ext cx="34004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1">
            <a:extLst>
              <a:ext uri="{FF2B5EF4-FFF2-40B4-BE49-F238E27FC236}">
                <a16:creationId xmlns:a16="http://schemas.microsoft.com/office/drawing/2014/main" id="{D4520C89-1F0C-E023-6149-ED43BEBB4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4765675"/>
          <a:ext cx="3400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406080" progId="Equation.DSMT4">
                  <p:embed/>
                </p:oleObj>
              </mc:Choice>
              <mc:Fallback>
                <p:oleObj name="Equation" r:id="rId10" imgW="2145960" imgH="4060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765675"/>
                        <a:ext cx="34004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2">
            <a:extLst>
              <a:ext uri="{FF2B5EF4-FFF2-40B4-BE49-F238E27FC236}">
                <a16:creationId xmlns:a16="http://schemas.microsoft.com/office/drawing/2014/main" id="{DAEFA101-54EE-212A-B4AA-702918817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5343525"/>
          <a:ext cx="3403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406080" progId="Equation.DSMT4">
                  <p:embed/>
                </p:oleObj>
              </mc:Choice>
              <mc:Fallback>
                <p:oleObj name="Equation" r:id="rId12" imgW="2438280" imgH="4060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343525"/>
                        <a:ext cx="34036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3">
            <a:extLst>
              <a:ext uri="{FF2B5EF4-FFF2-40B4-BE49-F238E27FC236}">
                <a16:creationId xmlns:a16="http://schemas.microsoft.com/office/drawing/2014/main" id="{3887786E-AE6F-BAB6-198F-258510DD0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5921375"/>
          <a:ext cx="3386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406080" progId="Equation.DSMT4">
                  <p:embed/>
                </p:oleObj>
              </mc:Choice>
              <mc:Fallback>
                <p:oleObj name="Equation" r:id="rId14" imgW="2171520" imgH="4060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921375"/>
                        <a:ext cx="33861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  <a:gs pos="50000">
                            <a:srgbClr val="CCECFF"/>
                          </a:gs>
                          <a:gs pos="100000">
                            <a:srgbClr val="CCECFF">
                              <a:gamma/>
                              <a:shade val="6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7" grpId="0" animBg="1"/>
      <p:bldP spid="20538" grpId="0" animBg="1"/>
      <p:bldP spid="20539" grpId="0" animBg="1"/>
      <p:bldP spid="20540" grpId="0" animBg="1"/>
      <p:bldP spid="205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1961D77A-9F77-7472-4D6D-44D583F10BE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2B1FBF-BDA5-496A-A703-39DF9AC44A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9AC15EB8-6550-88D8-4849-FA3EDC494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86F6D4EA-A1E5-EA89-D17F-E6DDB0A96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Text Box 3">
            <a:extLst>
              <a:ext uri="{FF2B5EF4-FFF2-40B4-BE49-F238E27FC236}">
                <a16:creationId xmlns:a16="http://schemas.microsoft.com/office/drawing/2014/main" id="{1E2AF5F1-75E4-2225-6075-406D83DAE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r>
              <a:rPr lang="en-GB" altLang="en-US" sz="4000"/>
              <a:t>Ch11 (page 89)</a:t>
            </a:r>
          </a:p>
        </p:txBody>
      </p:sp>
      <p:pic>
        <p:nvPicPr>
          <p:cNvPr id="28678" name="Picture 4" descr="ag00463_">
            <a:extLst>
              <a:ext uri="{FF2B5EF4-FFF2-40B4-BE49-F238E27FC236}">
                <a16:creationId xmlns:a16="http://schemas.microsoft.com/office/drawing/2014/main" id="{0B105708-5704-0663-CB06-85077EEF39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5" descr="scottishflag">
            <a:extLst>
              <a:ext uri="{FF2B5EF4-FFF2-40B4-BE49-F238E27FC236}">
                <a16:creationId xmlns:a16="http://schemas.microsoft.com/office/drawing/2014/main" id="{818A3A7C-6C31-D2C9-BC7A-2B9DF114A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6" descr="Office Objects 0572">
            <a:extLst>
              <a:ext uri="{FF2B5EF4-FFF2-40B4-BE49-F238E27FC236}">
                <a16:creationId xmlns:a16="http://schemas.microsoft.com/office/drawing/2014/main" id="{3F4E1202-110E-2926-050C-12C09FC8F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Text Box 7">
            <a:extLst>
              <a:ext uri="{FF2B5EF4-FFF2-40B4-BE49-F238E27FC236}">
                <a16:creationId xmlns:a16="http://schemas.microsoft.com/office/drawing/2014/main" id="{584A2E77-5453-4200-5585-C599EE2769A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DB264773-9830-60DB-7A97-395715AFF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</a:rPr>
              <a:t>Interpreting Graphs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68AADA67-2A32-D990-BD4C-D6A060411F9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3820AF-AA67-4B8D-86DB-91A55687B2A6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56ACCD23-534F-3F39-D6A7-23DCFC7EA0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BDB84BD-EB48-CB8D-AAA2-E37BEABAB63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51050" y="306388"/>
            <a:ext cx="56880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5126" name="Picture 3" descr="scottishflag">
            <a:extLst>
              <a:ext uri="{FF2B5EF4-FFF2-40B4-BE49-F238E27FC236}">
                <a16:creationId xmlns:a16="http://schemas.microsoft.com/office/drawing/2014/main" id="{8DA6726B-A0DC-9473-0452-F9922D9614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4">
            <a:extLst>
              <a:ext uri="{FF2B5EF4-FFF2-40B4-BE49-F238E27FC236}">
                <a16:creationId xmlns:a16="http://schemas.microsoft.com/office/drawing/2014/main" id="{DC9C220C-2A20-672C-A357-265ABE38435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E99EA2D8-BE49-86CD-5964-418C07579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0" y="2238375"/>
          <a:ext cx="773430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7120" imgH="1523880" progId="Equation.DSMT4">
                  <p:embed/>
                </p:oleObj>
              </mc:Choice>
              <mc:Fallback>
                <p:oleObj name="Equation" r:id="rId3" imgW="332712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38375"/>
                        <a:ext cx="773430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6" descr="Office Objects 0572">
            <a:extLst>
              <a:ext uri="{FF2B5EF4-FFF2-40B4-BE49-F238E27FC236}">
                <a16:creationId xmlns:a16="http://schemas.microsoft.com/office/drawing/2014/main" id="{B80162C8-5EFA-E6F9-920A-47B002B1C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3DBF7172-02D5-7F92-80BA-B62C98BEEFE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E33319C0-B3EA-868C-391E-DC717A10FC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9700" name="Picture 3" descr="scottishflag">
            <a:extLst>
              <a:ext uri="{FF2B5EF4-FFF2-40B4-BE49-F238E27FC236}">
                <a16:creationId xmlns:a16="http://schemas.microsoft.com/office/drawing/2014/main" id="{65326842-9BB5-5E00-BE88-DE54E2133A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4">
            <a:extLst>
              <a:ext uri="{FF2B5EF4-FFF2-40B4-BE49-F238E27FC236}">
                <a16:creationId xmlns:a16="http://schemas.microsoft.com/office/drawing/2014/main" id="{900F6861-4AB5-A8CF-3772-A7BBD8D9118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2" name="Picture 5" descr="Office Objects 0572">
            <a:extLst>
              <a:ext uri="{FF2B5EF4-FFF2-40B4-BE49-F238E27FC236}">
                <a16:creationId xmlns:a16="http://schemas.microsoft.com/office/drawing/2014/main" id="{D8E50444-A742-0F17-3CFE-93B70747C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8C0E1CEF-C075-AFC3-1179-5B431F69F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56EBE118-53D1-C7B1-94BA-E3D08B82C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4387FF60-BD0E-9CE4-4B4B-CDC808C95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9925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problems involving </a:t>
            </a:r>
            <a:r>
              <a:rPr lang="en-GB" sz="18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nd cod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9706" name="Line 9">
            <a:extLst>
              <a:ext uri="{FF2B5EF4-FFF2-40B4-BE49-F238E27FC236}">
                <a16:creationId xmlns:a16="http://schemas.microsoft.com/office/drawing/2014/main" id="{5CB0D8C8-A56F-C6FE-12BF-0946DD3B0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55553BAA-82E7-1ADD-E0F4-710245DC1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005138"/>
            <a:ext cx="39497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To explain how to interpret a scattergraph and code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C90DB3FA-007E-084C-936A-D09D0B125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o interpret a scattergraph and codes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E559BD6A-3F08-BF64-6C8C-7D0B71B44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635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A47FD1E8-F020-43AA-F10A-EAEB5613F96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957380-AE5A-463D-85B9-285E468064C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22C5B5F7-6CB2-F527-1EB2-58B944012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149" name="Picture 2" descr="scottishflag">
            <a:extLst>
              <a:ext uri="{FF2B5EF4-FFF2-40B4-BE49-F238E27FC236}">
                <a16:creationId xmlns:a16="http://schemas.microsoft.com/office/drawing/2014/main" id="{A0925178-B5E5-B009-DEE0-5A1783D4A5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3">
            <a:extLst>
              <a:ext uri="{FF2B5EF4-FFF2-40B4-BE49-F238E27FC236}">
                <a16:creationId xmlns:a16="http://schemas.microsoft.com/office/drawing/2014/main" id="{81A658EC-5B8F-7915-F2D5-485CB5B5D0F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6151" name="Text Box 4">
            <a:extLst>
              <a:ext uri="{FF2B5EF4-FFF2-40B4-BE49-F238E27FC236}">
                <a16:creationId xmlns:a16="http://schemas.microsoft.com/office/drawing/2014/main" id="{F33B7FBB-55DF-0D51-26A4-AB3F533F7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6152" name="Picture 5" descr="Office Objects 0572">
            <a:extLst>
              <a:ext uri="{FF2B5EF4-FFF2-40B4-BE49-F238E27FC236}">
                <a16:creationId xmlns:a16="http://schemas.microsoft.com/office/drawing/2014/main" id="{E23571A5-2CD8-A3E3-7442-468B863760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70" name="Rectangle 6">
            <a:extLst>
              <a:ext uri="{FF2B5EF4-FFF2-40B4-BE49-F238E27FC236}">
                <a16:creationId xmlns:a16="http://schemas.microsoft.com/office/drawing/2014/main" id="{061EDE71-D8DB-453B-E35E-FA99473E4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graphicFrame>
        <p:nvGraphicFramePr>
          <p:cNvPr id="6146" name="Object 57">
            <a:extLst>
              <a:ext uri="{FF2B5EF4-FFF2-40B4-BE49-F238E27FC236}">
                <a16:creationId xmlns:a16="http://schemas.microsoft.com/office/drawing/2014/main" id="{DC4D11AE-AA89-DCF4-80E0-6114F2C4F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855788"/>
          <a:ext cx="7378700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82896" imgH="4834547" progId="Excel.Chart.8">
                  <p:embed/>
                </p:oleObj>
              </mc:Choice>
              <mc:Fallback>
                <p:oleObj r:id="rId4" imgW="7382896" imgH="4834547" progId="Excel.Chart.8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55788"/>
                        <a:ext cx="7378700" cy="483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58">
            <a:extLst>
              <a:ext uri="{FF2B5EF4-FFF2-40B4-BE49-F238E27FC236}">
                <a16:creationId xmlns:a16="http://schemas.microsoft.com/office/drawing/2014/main" id="{E85E92C5-880D-F44F-EC93-5FDB45B29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0" y="3225800"/>
            <a:ext cx="687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Sam</a:t>
            </a:r>
          </a:p>
        </p:txBody>
      </p:sp>
      <p:sp>
        <p:nvSpPr>
          <p:cNvPr id="6155" name="Text Box 59">
            <a:extLst>
              <a:ext uri="{FF2B5EF4-FFF2-40B4-BE49-F238E27FC236}">
                <a16:creationId xmlns:a16="http://schemas.microsoft.com/office/drawing/2014/main" id="{0E7EF9E9-48B8-1131-8112-53E32CAA1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0" y="4160838"/>
            <a:ext cx="620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Jim</a:t>
            </a:r>
          </a:p>
        </p:txBody>
      </p:sp>
      <p:sp>
        <p:nvSpPr>
          <p:cNvPr id="6156" name="Text Box 60">
            <a:extLst>
              <a:ext uri="{FF2B5EF4-FFF2-40B4-BE49-F238E27FC236}">
                <a16:creationId xmlns:a16="http://schemas.microsoft.com/office/drawing/2014/main" id="{59BFD86E-9B3A-7F2D-B5E5-32593E73C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8113" y="2833688"/>
            <a:ext cx="625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Tim</a:t>
            </a:r>
          </a:p>
        </p:txBody>
      </p:sp>
      <p:sp>
        <p:nvSpPr>
          <p:cNvPr id="6157" name="Text Box 61">
            <a:extLst>
              <a:ext uri="{FF2B5EF4-FFF2-40B4-BE49-F238E27FC236}">
                <a16:creationId xmlns:a16="http://schemas.microsoft.com/office/drawing/2014/main" id="{AD1FBA94-1BE7-B054-F5F3-460FD36AD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7063" y="3511550"/>
            <a:ext cx="741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Gary</a:t>
            </a:r>
          </a:p>
        </p:txBody>
      </p:sp>
      <p:sp>
        <p:nvSpPr>
          <p:cNvPr id="6158" name="Text Box 62">
            <a:extLst>
              <a:ext uri="{FF2B5EF4-FFF2-40B4-BE49-F238E27FC236}">
                <a16:creationId xmlns:a16="http://schemas.microsoft.com/office/drawing/2014/main" id="{E4F672FB-1A52-90C0-1D8F-6F56469EB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3148013"/>
            <a:ext cx="625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Joe</a:t>
            </a:r>
          </a:p>
        </p:txBody>
      </p:sp>
      <p:sp>
        <p:nvSpPr>
          <p:cNvPr id="6159" name="Text Box 63">
            <a:extLst>
              <a:ext uri="{FF2B5EF4-FFF2-40B4-BE49-F238E27FC236}">
                <a16:creationId xmlns:a16="http://schemas.microsoft.com/office/drawing/2014/main" id="{3D88689B-B03F-C4E5-08DC-E105DA35E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3835400"/>
            <a:ext cx="760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Dave</a:t>
            </a:r>
          </a:p>
        </p:txBody>
      </p:sp>
      <p:sp>
        <p:nvSpPr>
          <p:cNvPr id="6160" name="Text Box 64">
            <a:extLst>
              <a:ext uri="{FF2B5EF4-FFF2-40B4-BE49-F238E27FC236}">
                <a16:creationId xmlns:a16="http://schemas.microsoft.com/office/drawing/2014/main" id="{9D10FC8D-96F9-E994-005B-0F70129C3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0338" y="251777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Bob</a:t>
            </a:r>
          </a:p>
        </p:txBody>
      </p:sp>
      <p:sp>
        <p:nvSpPr>
          <p:cNvPr id="216129" name="AutoShape 65">
            <a:extLst>
              <a:ext uri="{FF2B5EF4-FFF2-40B4-BE49-F238E27FC236}">
                <a16:creationId xmlns:a16="http://schemas.microsoft.com/office/drawing/2014/main" id="{FEB04E35-FF43-8DA1-8473-1A8317DD9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8" y="0"/>
            <a:ext cx="4076700" cy="2290763"/>
          </a:xfrm>
          <a:prstGeom prst="cloudCallout">
            <a:avLst>
              <a:gd name="adj1" fmla="val 29282"/>
              <a:gd name="adj2" fmla="val 83125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This scattergraph shows the </a:t>
            </a:r>
            <a:r>
              <a:rPr lang="en-GB" altLang="en-US" b="1">
                <a:solidFill>
                  <a:srgbClr val="FF0000"/>
                </a:solidFill>
              </a:rPr>
              <a:t>heights</a:t>
            </a:r>
            <a:r>
              <a:rPr lang="en-GB" altLang="en-US">
                <a:solidFill>
                  <a:srgbClr val="080808"/>
                </a:solidFill>
              </a:rPr>
              <a:t> and </a:t>
            </a:r>
            <a:r>
              <a:rPr lang="en-GB" altLang="en-US" b="1">
                <a:solidFill>
                  <a:srgbClr val="FF0000"/>
                </a:solidFill>
              </a:rPr>
              <a:t>weights</a:t>
            </a:r>
            <a:r>
              <a:rPr lang="en-GB" altLang="en-US">
                <a:solidFill>
                  <a:srgbClr val="080808"/>
                </a:solidFill>
              </a:rPr>
              <a:t> of a sevens football team</a:t>
            </a:r>
          </a:p>
        </p:txBody>
      </p:sp>
      <p:sp>
        <p:nvSpPr>
          <p:cNvPr id="216130" name="AutoShape 66">
            <a:extLst>
              <a:ext uri="{FF2B5EF4-FFF2-40B4-BE49-F238E27FC236}">
                <a16:creationId xmlns:a16="http://schemas.microsoft.com/office/drawing/2014/main" id="{EE7D5795-FAE6-032F-CC8B-50FF6E702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346075"/>
            <a:ext cx="4475162" cy="1484313"/>
          </a:xfrm>
          <a:prstGeom prst="cloudCallout">
            <a:avLst>
              <a:gd name="adj1" fmla="val -43120"/>
              <a:gd name="adj2" fmla="val 206241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Write down the height and weight of each play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216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29" grpId="0" animBg="1"/>
      <p:bldP spid="216129" grpId="1" animBg="1"/>
      <p:bldP spid="2161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165">
            <a:extLst>
              <a:ext uri="{FF2B5EF4-FFF2-40B4-BE49-F238E27FC236}">
                <a16:creationId xmlns:a16="http://schemas.microsoft.com/office/drawing/2014/main" id="{D42A1DBB-ABCD-5EF2-19CB-36294A15B827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1873250"/>
            <a:ext cx="3597275" cy="3559175"/>
            <a:chOff x="5337939" y="1873250"/>
            <a:chExt cx="3596511" cy="3559175"/>
          </a:xfrm>
        </p:grpSpPr>
        <p:sp>
          <p:nvSpPr>
            <p:cNvPr id="30731" name="Rectangle 15">
              <a:extLst>
                <a:ext uri="{FF2B5EF4-FFF2-40B4-BE49-F238E27FC236}">
                  <a16:creationId xmlns:a16="http://schemas.microsoft.com/office/drawing/2014/main" id="{4F9AA132-CA85-D266-C116-87201A544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2" name="Rectangle 16">
              <a:extLst>
                <a:ext uri="{FF2B5EF4-FFF2-40B4-BE49-F238E27FC236}">
                  <a16:creationId xmlns:a16="http://schemas.microsoft.com/office/drawing/2014/main" id="{621D7711-96DF-2842-3BAB-325062C73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3" name="Rectangle 17">
              <a:extLst>
                <a:ext uri="{FF2B5EF4-FFF2-40B4-BE49-F238E27FC236}">
                  <a16:creationId xmlns:a16="http://schemas.microsoft.com/office/drawing/2014/main" id="{D137C6CF-21A9-8E66-CD0F-36CCE1E8D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4" name="Rectangle 18">
              <a:extLst>
                <a:ext uri="{FF2B5EF4-FFF2-40B4-BE49-F238E27FC236}">
                  <a16:creationId xmlns:a16="http://schemas.microsoft.com/office/drawing/2014/main" id="{DBE550F5-0461-2000-7722-D4593619E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5" name="Rectangle 19">
              <a:extLst>
                <a:ext uri="{FF2B5EF4-FFF2-40B4-BE49-F238E27FC236}">
                  <a16:creationId xmlns:a16="http://schemas.microsoft.com/office/drawing/2014/main" id="{69CAA8BC-C796-05E6-AD04-C544537B1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6" name="Rectangle 20">
              <a:extLst>
                <a:ext uri="{FF2B5EF4-FFF2-40B4-BE49-F238E27FC236}">
                  <a16:creationId xmlns:a16="http://schemas.microsoft.com/office/drawing/2014/main" id="{7F66B848-C815-B082-DA80-8C9AD3534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7" name="Rectangle 21">
              <a:extLst>
                <a:ext uri="{FF2B5EF4-FFF2-40B4-BE49-F238E27FC236}">
                  <a16:creationId xmlns:a16="http://schemas.microsoft.com/office/drawing/2014/main" id="{7E557889-710F-D071-738E-57476C9DB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8" name="Rectangle 22">
              <a:extLst>
                <a:ext uri="{FF2B5EF4-FFF2-40B4-BE49-F238E27FC236}">
                  <a16:creationId xmlns:a16="http://schemas.microsoft.com/office/drawing/2014/main" id="{17B73F98-9EFF-D763-93D9-6DD854C69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9" name="Rectangle 23">
              <a:extLst>
                <a:ext uri="{FF2B5EF4-FFF2-40B4-BE49-F238E27FC236}">
                  <a16:creationId xmlns:a16="http://schemas.microsoft.com/office/drawing/2014/main" id="{FD7A5D64-8E7A-7FF9-4120-B24391E39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0" name="Rectangle 24">
              <a:extLst>
                <a:ext uri="{FF2B5EF4-FFF2-40B4-BE49-F238E27FC236}">
                  <a16:creationId xmlns:a16="http://schemas.microsoft.com/office/drawing/2014/main" id="{5DF16F89-FC75-0615-E90C-A3399BA44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1" name="Rectangle 35">
              <a:extLst>
                <a:ext uri="{FF2B5EF4-FFF2-40B4-BE49-F238E27FC236}">
                  <a16:creationId xmlns:a16="http://schemas.microsoft.com/office/drawing/2014/main" id="{B51D961B-4C02-55EB-8965-15046BDC5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2" name="Rectangle 36">
              <a:extLst>
                <a:ext uri="{FF2B5EF4-FFF2-40B4-BE49-F238E27FC236}">
                  <a16:creationId xmlns:a16="http://schemas.microsoft.com/office/drawing/2014/main" id="{A6231723-CAA2-616C-89AF-DBF28B741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3" name="Rectangle 37">
              <a:extLst>
                <a:ext uri="{FF2B5EF4-FFF2-40B4-BE49-F238E27FC236}">
                  <a16:creationId xmlns:a16="http://schemas.microsoft.com/office/drawing/2014/main" id="{3D7CFD3F-23CD-ECD5-DB22-3996CA9A3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4" name="Rectangle 38">
              <a:extLst>
                <a:ext uri="{FF2B5EF4-FFF2-40B4-BE49-F238E27FC236}">
                  <a16:creationId xmlns:a16="http://schemas.microsoft.com/office/drawing/2014/main" id="{A7A6BCFC-1D0D-3BE6-180B-11FFCA698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5" name="Rectangle 39">
              <a:extLst>
                <a:ext uri="{FF2B5EF4-FFF2-40B4-BE49-F238E27FC236}">
                  <a16:creationId xmlns:a16="http://schemas.microsoft.com/office/drawing/2014/main" id="{4368DF47-27C1-BAF8-828A-9F1BD7AAE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6" name="Rectangle 40">
              <a:extLst>
                <a:ext uri="{FF2B5EF4-FFF2-40B4-BE49-F238E27FC236}">
                  <a16:creationId xmlns:a16="http://schemas.microsoft.com/office/drawing/2014/main" id="{0316E23B-E603-29D6-3023-3D2B43828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7" name="Rectangle 41">
              <a:extLst>
                <a:ext uri="{FF2B5EF4-FFF2-40B4-BE49-F238E27FC236}">
                  <a16:creationId xmlns:a16="http://schemas.microsoft.com/office/drawing/2014/main" id="{7CDDE778-C6A9-5232-B182-D6C293499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8" name="Rectangle 42">
              <a:extLst>
                <a:ext uri="{FF2B5EF4-FFF2-40B4-BE49-F238E27FC236}">
                  <a16:creationId xmlns:a16="http://schemas.microsoft.com/office/drawing/2014/main" id="{DBDB7C0E-1C68-496F-2730-D8A793F5F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9" name="Rectangle 43">
              <a:extLst>
                <a:ext uri="{FF2B5EF4-FFF2-40B4-BE49-F238E27FC236}">
                  <a16:creationId xmlns:a16="http://schemas.microsoft.com/office/drawing/2014/main" id="{74624EA5-ECB6-2F6E-F3D5-FD77180FA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0" name="Rectangle 44">
              <a:extLst>
                <a:ext uri="{FF2B5EF4-FFF2-40B4-BE49-F238E27FC236}">
                  <a16:creationId xmlns:a16="http://schemas.microsoft.com/office/drawing/2014/main" id="{33989655-E70F-F89B-A4A6-E69EBB869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1" name="Rectangle 55">
              <a:extLst>
                <a:ext uri="{FF2B5EF4-FFF2-40B4-BE49-F238E27FC236}">
                  <a16:creationId xmlns:a16="http://schemas.microsoft.com/office/drawing/2014/main" id="{5BA81032-9903-1798-6E78-371C4A4D9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2" name="Rectangle 56">
              <a:extLst>
                <a:ext uri="{FF2B5EF4-FFF2-40B4-BE49-F238E27FC236}">
                  <a16:creationId xmlns:a16="http://schemas.microsoft.com/office/drawing/2014/main" id="{7D774100-BB47-5113-940A-25535B6BA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3" name="Rectangle 57">
              <a:extLst>
                <a:ext uri="{FF2B5EF4-FFF2-40B4-BE49-F238E27FC236}">
                  <a16:creationId xmlns:a16="http://schemas.microsoft.com/office/drawing/2014/main" id="{318B770F-6039-55C0-CED3-6EB64BC45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4" name="Rectangle 58">
              <a:extLst>
                <a:ext uri="{FF2B5EF4-FFF2-40B4-BE49-F238E27FC236}">
                  <a16:creationId xmlns:a16="http://schemas.microsoft.com/office/drawing/2014/main" id="{5FA4072F-0308-0D03-69E9-B07B009FE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5" name="Rectangle 59">
              <a:extLst>
                <a:ext uri="{FF2B5EF4-FFF2-40B4-BE49-F238E27FC236}">
                  <a16:creationId xmlns:a16="http://schemas.microsoft.com/office/drawing/2014/main" id="{7FDA9882-4D71-41BC-6182-8421E4972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6" name="Rectangle 60">
              <a:extLst>
                <a:ext uri="{FF2B5EF4-FFF2-40B4-BE49-F238E27FC236}">
                  <a16:creationId xmlns:a16="http://schemas.microsoft.com/office/drawing/2014/main" id="{9C9701F5-9BFB-438E-30FE-5D19472A5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7" name="Rectangle 61">
              <a:extLst>
                <a:ext uri="{FF2B5EF4-FFF2-40B4-BE49-F238E27FC236}">
                  <a16:creationId xmlns:a16="http://schemas.microsoft.com/office/drawing/2014/main" id="{4152BF1C-1AB0-4D09-2FC4-AC5ED7704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8" name="Rectangle 62">
              <a:extLst>
                <a:ext uri="{FF2B5EF4-FFF2-40B4-BE49-F238E27FC236}">
                  <a16:creationId xmlns:a16="http://schemas.microsoft.com/office/drawing/2014/main" id="{580E86CC-FDEE-1428-E525-62CF9042A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9" name="Rectangle 63">
              <a:extLst>
                <a:ext uri="{FF2B5EF4-FFF2-40B4-BE49-F238E27FC236}">
                  <a16:creationId xmlns:a16="http://schemas.microsoft.com/office/drawing/2014/main" id="{8F40D034-D6A7-C315-FE31-A9AB7A83E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0" name="Rectangle 64">
              <a:extLst>
                <a:ext uri="{FF2B5EF4-FFF2-40B4-BE49-F238E27FC236}">
                  <a16:creationId xmlns:a16="http://schemas.microsoft.com/office/drawing/2014/main" id="{7BDDF085-C0E7-4FC6-D453-A27505607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1" name="Rectangle 75">
              <a:extLst>
                <a:ext uri="{FF2B5EF4-FFF2-40B4-BE49-F238E27FC236}">
                  <a16:creationId xmlns:a16="http://schemas.microsoft.com/office/drawing/2014/main" id="{3D57EB52-B118-AD87-97CA-693EE2495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2" name="Rectangle 76">
              <a:extLst>
                <a:ext uri="{FF2B5EF4-FFF2-40B4-BE49-F238E27FC236}">
                  <a16:creationId xmlns:a16="http://schemas.microsoft.com/office/drawing/2014/main" id="{81B253BA-C667-4F97-7AC0-E89FF4E50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3" name="Rectangle 77">
              <a:extLst>
                <a:ext uri="{FF2B5EF4-FFF2-40B4-BE49-F238E27FC236}">
                  <a16:creationId xmlns:a16="http://schemas.microsoft.com/office/drawing/2014/main" id="{AF67020A-7D6D-5172-0A61-9CE4AC955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4" name="Rectangle 78">
              <a:extLst>
                <a:ext uri="{FF2B5EF4-FFF2-40B4-BE49-F238E27FC236}">
                  <a16:creationId xmlns:a16="http://schemas.microsoft.com/office/drawing/2014/main" id="{0EEA586E-991D-D44A-7D83-44EF6A2D9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5" name="Rectangle 79">
              <a:extLst>
                <a:ext uri="{FF2B5EF4-FFF2-40B4-BE49-F238E27FC236}">
                  <a16:creationId xmlns:a16="http://schemas.microsoft.com/office/drawing/2014/main" id="{197C48FF-A551-D328-689D-C8AADDD16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6" name="Rectangle 80">
              <a:extLst>
                <a:ext uri="{FF2B5EF4-FFF2-40B4-BE49-F238E27FC236}">
                  <a16:creationId xmlns:a16="http://schemas.microsoft.com/office/drawing/2014/main" id="{C2943F3B-1152-1C7B-65D2-C9148BB34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7" name="Rectangle 81">
              <a:extLst>
                <a:ext uri="{FF2B5EF4-FFF2-40B4-BE49-F238E27FC236}">
                  <a16:creationId xmlns:a16="http://schemas.microsoft.com/office/drawing/2014/main" id="{42C26B5A-45B0-B108-2C93-5E2A440B5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8" name="Rectangle 82">
              <a:extLst>
                <a:ext uri="{FF2B5EF4-FFF2-40B4-BE49-F238E27FC236}">
                  <a16:creationId xmlns:a16="http://schemas.microsoft.com/office/drawing/2014/main" id="{0A58B507-5BA6-481A-FC50-8D8397160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69" name="Rectangle 83">
              <a:extLst>
                <a:ext uri="{FF2B5EF4-FFF2-40B4-BE49-F238E27FC236}">
                  <a16:creationId xmlns:a16="http://schemas.microsoft.com/office/drawing/2014/main" id="{F6AADF5A-AC5D-EA5A-BCF4-6AE3C88B4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0" name="Rectangle 84">
              <a:extLst>
                <a:ext uri="{FF2B5EF4-FFF2-40B4-BE49-F238E27FC236}">
                  <a16:creationId xmlns:a16="http://schemas.microsoft.com/office/drawing/2014/main" id="{0FDBFE63-5D37-316B-011C-A9E008A4C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1" name="Rectangle 95">
              <a:extLst>
                <a:ext uri="{FF2B5EF4-FFF2-40B4-BE49-F238E27FC236}">
                  <a16:creationId xmlns:a16="http://schemas.microsoft.com/office/drawing/2014/main" id="{94192B06-3551-A65F-E935-B71686AB0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2" name="Rectangle 96">
              <a:extLst>
                <a:ext uri="{FF2B5EF4-FFF2-40B4-BE49-F238E27FC236}">
                  <a16:creationId xmlns:a16="http://schemas.microsoft.com/office/drawing/2014/main" id="{AA5FE895-E398-0EAC-057F-E5CDF2875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3" name="Rectangle 97">
              <a:extLst>
                <a:ext uri="{FF2B5EF4-FFF2-40B4-BE49-F238E27FC236}">
                  <a16:creationId xmlns:a16="http://schemas.microsoft.com/office/drawing/2014/main" id="{88EBE40B-1949-2249-065E-7A75AA3CC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4" name="Rectangle 98">
              <a:extLst>
                <a:ext uri="{FF2B5EF4-FFF2-40B4-BE49-F238E27FC236}">
                  <a16:creationId xmlns:a16="http://schemas.microsoft.com/office/drawing/2014/main" id="{4E3C2984-5827-F12B-5FA3-445C5A621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5" name="Rectangle 99">
              <a:extLst>
                <a:ext uri="{FF2B5EF4-FFF2-40B4-BE49-F238E27FC236}">
                  <a16:creationId xmlns:a16="http://schemas.microsoft.com/office/drawing/2014/main" id="{D9D26D9D-EFC9-5F23-A8D8-BC167667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6" name="Rectangle 100">
              <a:extLst>
                <a:ext uri="{FF2B5EF4-FFF2-40B4-BE49-F238E27FC236}">
                  <a16:creationId xmlns:a16="http://schemas.microsoft.com/office/drawing/2014/main" id="{25BF0F34-4255-6E4F-199F-10392CF69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7" name="Rectangle 101">
              <a:extLst>
                <a:ext uri="{FF2B5EF4-FFF2-40B4-BE49-F238E27FC236}">
                  <a16:creationId xmlns:a16="http://schemas.microsoft.com/office/drawing/2014/main" id="{0ACBC5AC-F81D-53F3-7428-F3CD3399B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8" name="Rectangle 102">
              <a:extLst>
                <a:ext uri="{FF2B5EF4-FFF2-40B4-BE49-F238E27FC236}">
                  <a16:creationId xmlns:a16="http://schemas.microsoft.com/office/drawing/2014/main" id="{07A05667-8EB4-D176-8C5A-34BE5A410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9" name="Rectangle 103">
              <a:extLst>
                <a:ext uri="{FF2B5EF4-FFF2-40B4-BE49-F238E27FC236}">
                  <a16:creationId xmlns:a16="http://schemas.microsoft.com/office/drawing/2014/main" id="{FF1ED970-2C87-140C-D7BA-17448298B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0" name="Rectangle 104">
              <a:extLst>
                <a:ext uri="{FF2B5EF4-FFF2-40B4-BE49-F238E27FC236}">
                  <a16:creationId xmlns:a16="http://schemas.microsoft.com/office/drawing/2014/main" id="{130642B6-A1F9-3A26-7FB8-FEA53DDD3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1" name="Rectangle 115">
              <a:extLst>
                <a:ext uri="{FF2B5EF4-FFF2-40B4-BE49-F238E27FC236}">
                  <a16:creationId xmlns:a16="http://schemas.microsoft.com/office/drawing/2014/main" id="{E5DFE5B2-5D3F-DCBE-C4D2-D3469498A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2" name="Rectangle 116">
              <a:extLst>
                <a:ext uri="{FF2B5EF4-FFF2-40B4-BE49-F238E27FC236}">
                  <a16:creationId xmlns:a16="http://schemas.microsoft.com/office/drawing/2014/main" id="{B62D4A39-1B72-02AA-F09B-A64B63A01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3" name="Rectangle 117">
              <a:extLst>
                <a:ext uri="{FF2B5EF4-FFF2-40B4-BE49-F238E27FC236}">
                  <a16:creationId xmlns:a16="http://schemas.microsoft.com/office/drawing/2014/main" id="{04F563DA-708C-A82E-610E-D8C276AD2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4" name="Rectangle 118">
              <a:extLst>
                <a:ext uri="{FF2B5EF4-FFF2-40B4-BE49-F238E27FC236}">
                  <a16:creationId xmlns:a16="http://schemas.microsoft.com/office/drawing/2014/main" id="{14DF4D99-DF9F-2D7A-4AE6-7B5AE7DF5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5" name="Rectangle 119">
              <a:extLst>
                <a:ext uri="{FF2B5EF4-FFF2-40B4-BE49-F238E27FC236}">
                  <a16:creationId xmlns:a16="http://schemas.microsoft.com/office/drawing/2014/main" id="{107C103F-5807-0897-2B80-EF659EE36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6" name="Rectangle 120">
              <a:extLst>
                <a:ext uri="{FF2B5EF4-FFF2-40B4-BE49-F238E27FC236}">
                  <a16:creationId xmlns:a16="http://schemas.microsoft.com/office/drawing/2014/main" id="{BD0F8716-7CE8-087A-9509-960747B14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7" name="Rectangle 121">
              <a:extLst>
                <a:ext uri="{FF2B5EF4-FFF2-40B4-BE49-F238E27FC236}">
                  <a16:creationId xmlns:a16="http://schemas.microsoft.com/office/drawing/2014/main" id="{8BB9991D-1DE2-F0AD-F7AC-C1A09E73A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8" name="Rectangle 122">
              <a:extLst>
                <a:ext uri="{FF2B5EF4-FFF2-40B4-BE49-F238E27FC236}">
                  <a16:creationId xmlns:a16="http://schemas.microsoft.com/office/drawing/2014/main" id="{DF4FD9F5-57A8-7DDC-4AF8-CE42440D6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9" name="Rectangle 123">
              <a:extLst>
                <a:ext uri="{FF2B5EF4-FFF2-40B4-BE49-F238E27FC236}">
                  <a16:creationId xmlns:a16="http://schemas.microsoft.com/office/drawing/2014/main" id="{429D7832-13CD-C8FB-69E6-1ACEEFAAE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0" name="Rectangle 124">
              <a:extLst>
                <a:ext uri="{FF2B5EF4-FFF2-40B4-BE49-F238E27FC236}">
                  <a16:creationId xmlns:a16="http://schemas.microsoft.com/office/drawing/2014/main" id="{F8D4F2D5-31D5-01E1-DE83-2617D2963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1" name="Rectangle 135">
              <a:extLst>
                <a:ext uri="{FF2B5EF4-FFF2-40B4-BE49-F238E27FC236}">
                  <a16:creationId xmlns:a16="http://schemas.microsoft.com/office/drawing/2014/main" id="{6E1F0084-8205-43A3-E95D-11EE29231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2" name="Rectangle 136">
              <a:extLst>
                <a:ext uri="{FF2B5EF4-FFF2-40B4-BE49-F238E27FC236}">
                  <a16:creationId xmlns:a16="http://schemas.microsoft.com/office/drawing/2014/main" id="{8B2CAACE-22A8-8913-B408-D15A9A8FD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3" name="Rectangle 137">
              <a:extLst>
                <a:ext uri="{FF2B5EF4-FFF2-40B4-BE49-F238E27FC236}">
                  <a16:creationId xmlns:a16="http://schemas.microsoft.com/office/drawing/2014/main" id="{8333A554-84C0-427E-0130-E795EB942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4" name="Rectangle 138">
              <a:extLst>
                <a:ext uri="{FF2B5EF4-FFF2-40B4-BE49-F238E27FC236}">
                  <a16:creationId xmlns:a16="http://schemas.microsoft.com/office/drawing/2014/main" id="{E0202FC2-F826-0AC0-FEC3-34C0B7B42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5" name="Rectangle 139">
              <a:extLst>
                <a:ext uri="{FF2B5EF4-FFF2-40B4-BE49-F238E27FC236}">
                  <a16:creationId xmlns:a16="http://schemas.microsoft.com/office/drawing/2014/main" id="{52D48BEA-252B-30BD-EA25-843E63547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6" name="Rectangle 140">
              <a:extLst>
                <a:ext uri="{FF2B5EF4-FFF2-40B4-BE49-F238E27FC236}">
                  <a16:creationId xmlns:a16="http://schemas.microsoft.com/office/drawing/2014/main" id="{5487B7B1-789A-A192-2DCF-27621A97F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7" name="Rectangle 141">
              <a:extLst>
                <a:ext uri="{FF2B5EF4-FFF2-40B4-BE49-F238E27FC236}">
                  <a16:creationId xmlns:a16="http://schemas.microsoft.com/office/drawing/2014/main" id="{9FBB25F9-8E42-BC73-97B9-195C700A5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8" name="Rectangle 142">
              <a:extLst>
                <a:ext uri="{FF2B5EF4-FFF2-40B4-BE49-F238E27FC236}">
                  <a16:creationId xmlns:a16="http://schemas.microsoft.com/office/drawing/2014/main" id="{CEF68BB4-DBDE-B35D-E623-49FB93577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9" name="Rectangle 143">
              <a:extLst>
                <a:ext uri="{FF2B5EF4-FFF2-40B4-BE49-F238E27FC236}">
                  <a16:creationId xmlns:a16="http://schemas.microsoft.com/office/drawing/2014/main" id="{277EA9BA-30C9-0891-ACE1-0BFACBA80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0" name="Rectangle 144">
              <a:extLst>
                <a:ext uri="{FF2B5EF4-FFF2-40B4-BE49-F238E27FC236}">
                  <a16:creationId xmlns:a16="http://schemas.microsoft.com/office/drawing/2014/main" id="{3FFB8334-46BB-6369-2A82-5252CAFF6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1" name="Rectangle 155">
              <a:extLst>
                <a:ext uri="{FF2B5EF4-FFF2-40B4-BE49-F238E27FC236}">
                  <a16:creationId xmlns:a16="http://schemas.microsoft.com/office/drawing/2014/main" id="{99BB0C03-B55B-C0DC-ED68-DD2DF8B0F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2" name="Rectangle 156">
              <a:extLst>
                <a:ext uri="{FF2B5EF4-FFF2-40B4-BE49-F238E27FC236}">
                  <a16:creationId xmlns:a16="http://schemas.microsoft.com/office/drawing/2014/main" id="{CB4DF0AF-3616-CE2B-8FC7-0A1C5D793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3" name="Rectangle 157">
              <a:extLst>
                <a:ext uri="{FF2B5EF4-FFF2-40B4-BE49-F238E27FC236}">
                  <a16:creationId xmlns:a16="http://schemas.microsoft.com/office/drawing/2014/main" id="{C7D0ED93-18A9-978E-1409-FE344104E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4" name="Rectangle 158">
              <a:extLst>
                <a:ext uri="{FF2B5EF4-FFF2-40B4-BE49-F238E27FC236}">
                  <a16:creationId xmlns:a16="http://schemas.microsoft.com/office/drawing/2014/main" id="{F99B0043-568A-E2EB-9F65-05F85819C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5" name="Rectangle 159">
              <a:extLst>
                <a:ext uri="{FF2B5EF4-FFF2-40B4-BE49-F238E27FC236}">
                  <a16:creationId xmlns:a16="http://schemas.microsoft.com/office/drawing/2014/main" id="{F4F5B101-6A96-6FCE-6CE8-94842BA39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6" name="Rectangle 160">
              <a:extLst>
                <a:ext uri="{FF2B5EF4-FFF2-40B4-BE49-F238E27FC236}">
                  <a16:creationId xmlns:a16="http://schemas.microsoft.com/office/drawing/2014/main" id="{93763EB0-7B15-A1FD-AA6B-896407305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7" name="Rectangle 161">
              <a:extLst>
                <a:ext uri="{FF2B5EF4-FFF2-40B4-BE49-F238E27FC236}">
                  <a16:creationId xmlns:a16="http://schemas.microsoft.com/office/drawing/2014/main" id="{22C94170-A514-9B5F-3ABE-0FC37100B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8" name="Rectangle 162">
              <a:extLst>
                <a:ext uri="{FF2B5EF4-FFF2-40B4-BE49-F238E27FC236}">
                  <a16:creationId xmlns:a16="http://schemas.microsoft.com/office/drawing/2014/main" id="{17C0819E-8F5B-AEAC-ADC0-ED0305FDA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9" name="Rectangle 163">
              <a:extLst>
                <a:ext uri="{FF2B5EF4-FFF2-40B4-BE49-F238E27FC236}">
                  <a16:creationId xmlns:a16="http://schemas.microsoft.com/office/drawing/2014/main" id="{5C4BB730-C8F5-DCE0-900B-E4DAD9619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0" name="Rectangle 164">
              <a:extLst>
                <a:ext uri="{FF2B5EF4-FFF2-40B4-BE49-F238E27FC236}">
                  <a16:creationId xmlns:a16="http://schemas.microsoft.com/office/drawing/2014/main" id="{4F9E848C-E90A-1B69-36CE-2D1EC4C99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1" name="Rectangle 175">
              <a:extLst>
                <a:ext uri="{FF2B5EF4-FFF2-40B4-BE49-F238E27FC236}">
                  <a16:creationId xmlns:a16="http://schemas.microsoft.com/office/drawing/2014/main" id="{B2A7CD54-40C7-4FE3-A461-B1B287B46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2" name="Rectangle 176">
              <a:extLst>
                <a:ext uri="{FF2B5EF4-FFF2-40B4-BE49-F238E27FC236}">
                  <a16:creationId xmlns:a16="http://schemas.microsoft.com/office/drawing/2014/main" id="{72A43E36-6BF7-426C-021C-ACB4D7B53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3" name="Rectangle 177">
              <a:extLst>
                <a:ext uri="{FF2B5EF4-FFF2-40B4-BE49-F238E27FC236}">
                  <a16:creationId xmlns:a16="http://schemas.microsoft.com/office/drawing/2014/main" id="{E9C9C3E6-2453-2E11-7E44-EAEC35A32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4" name="Rectangle 178">
              <a:extLst>
                <a:ext uri="{FF2B5EF4-FFF2-40B4-BE49-F238E27FC236}">
                  <a16:creationId xmlns:a16="http://schemas.microsoft.com/office/drawing/2014/main" id="{161E93CA-25FC-7D00-2513-B99E92474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5" name="Rectangle 179">
              <a:extLst>
                <a:ext uri="{FF2B5EF4-FFF2-40B4-BE49-F238E27FC236}">
                  <a16:creationId xmlns:a16="http://schemas.microsoft.com/office/drawing/2014/main" id="{7DCB7890-308E-8787-B6F8-3ACF932A8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6" name="Rectangle 180">
              <a:extLst>
                <a:ext uri="{FF2B5EF4-FFF2-40B4-BE49-F238E27FC236}">
                  <a16:creationId xmlns:a16="http://schemas.microsoft.com/office/drawing/2014/main" id="{E673548B-C203-D5BE-0F75-E0E693F70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7" name="Rectangle 181">
              <a:extLst>
                <a:ext uri="{FF2B5EF4-FFF2-40B4-BE49-F238E27FC236}">
                  <a16:creationId xmlns:a16="http://schemas.microsoft.com/office/drawing/2014/main" id="{862D1124-0075-E5D9-B839-11337B7BB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8" name="Rectangle 182">
              <a:extLst>
                <a:ext uri="{FF2B5EF4-FFF2-40B4-BE49-F238E27FC236}">
                  <a16:creationId xmlns:a16="http://schemas.microsoft.com/office/drawing/2014/main" id="{6FE529C1-B959-66E9-2CD3-9996F844B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9" name="Rectangle 183">
              <a:extLst>
                <a:ext uri="{FF2B5EF4-FFF2-40B4-BE49-F238E27FC236}">
                  <a16:creationId xmlns:a16="http://schemas.microsoft.com/office/drawing/2014/main" id="{32AAA665-C4BC-6C7C-F378-CF35AF34C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0" name="Rectangle 184">
              <a:extLst>
                <a:ext uri="{FF2B5EF4-FFF2-40B4-BE49-F238E27FC236}">
                  <a16:creationId xmlns:a16="http://schemas.microsoft.com/office/drawing/2014/main" id="{5300D56B-40C2-DC6D-ED80-52D008E8A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1" name="Rectangle 195">
              <a:extLst>
                <a:ext uri="{FF2B5EF4-FFF2-40B4-BE49-F238E27FC236}">
                  <a16:creationId xmlns:a16="http://schemas.microsoft.com/office/drawing/2014/main" id="{7F3DA69A-DA80-5603-E080-1B2470768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2" name="Rectangle 196">
              <a:extLst>
                <a:ext uri="{FF2B5EF4-FFF2-40B4-BE49-F238E27FC236}">
                  <a16:creationId xmlns:a16="http://schemas.microsoft.com/office/drawing/2014/main" id="{F0F35824-BA02-3868-1AEB-3AB1684ABE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3" name="Rectangle 197">
              <a:extLst>
                <a:ext uri="{FF2B5EF4-FFF2-40B4-BE49-F238E27FC236}">
                  <a16:creationId xmlns:a16="http://schemas.microsoft.com/office/drawing/2014/main" id="{077F7E26-D5D7-CF76-3D1B-EE71A1F44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4" name="Rectangle 198">
              <a:extLst>
                <a:ext uri="{FF2B5EF4-FFF2-40B4-BE49-F238E27FC236}">
                  <a16:creationId xmlns:a16="http://schemas.microsoft.com/office/drawing/2014/main" id="{55418CDD-B27D-E26E-5C72-67260F0BE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5" name="Rectangle 199">
              <a:extLst>
                <a:ext uri="{FF2B5EF4-FFF2-40B4-BE49-F238E27FC236}">
                  <a16:creationId xmlns:a16="http://schemas.microsoft.com/office/drawing/2014/main" id="{CDEA86AA-C00E-70EA-58D6-6DBB20EAB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6" name="Rectangle 200">
              <a:extLst>
                <a:ext uri="{FF2B5EF4-FFF2-40B4-BE49-F238E27FC236}">
                  <a16:creationId xmlns:a16="http://schemas.microsoft.com/office/drawing/2014/main" id="{9DD08E95-CE9C-9AE9-FEE4-56164AAA6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7" name="Rectangle 201">
              <a:extLst>
                <a:ext uri="{FF2B5EF4-FFF2-40B4-BE49-F238E27FC236}">
                  <a16:creationId xmlns:a16="http://schemas.microsoft.com/office/drawing/2014/main" id="{46BC2CC5-6569-642D-FDC0-6EB385422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8" name="Rectangle 202">
              <a:extLst>
                <a:ext uri="{FF2B5EF4-FFF2-40B4-BE49-F238E27FC236}">
                  <a16:creationId xmlns:a16="http://schemas.microsoft.com/office/drawing/2014/main" id="{483FE601-8B07-C6EE-D7EC-016640E39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9" name="Rectangle 203">
              <a:extLst>
                <a:ext uri="{FF2B5EF4-FFF2-40B4-BE49-F238E27FC236}">
                  <a16:creationId xmlns:a16="http://schemas.microsoft.com/office/drawing/2014/main" id="{52B6FA08-3FE6-A91A-D05F-692F2E870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30" name="Rectangle 204">
              <a:extLst>
                <a:ext uri="{FF2B5EF4-FFF2-40B4-BE49-F238E27FC236}">
                  <a16:creationId xmlns:a16="http://schemas.microsoft.com/office/drawing/2014/main" id="{99D72B86-E0CD-A8F7-5B24-93AC16966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31" name="Line 406">
              <a:extLst>
                <a:ext uri="{FF2B5EF4-FFF2-40B4-BE49-F238E27FC236}">
                  <a16:creationId xmlns:a16="http://schemas.microsoft.com/office/drawing/2014/main" id="{0DB33A4A-0A21-DEBA-2641-E568A3FFC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5488" y="4778375"/>
              <a:ext cx="2741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32" name="Text Box 407">
              <a:extLst>
                <a:ext uri="{FF2B5EF4-FFF2-40B4-BE49-F238E27FC236}">
                  <a16:creationId xmlns:a16="http://schemas.microsoft.com/office/drawing/2014/main" id="{95D463E4-DB50-B91F-3E6B-EAF17CF1F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819650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0833" name="Text Box 408">
              <a:extLst>
                <a:ext uri="{FF2B5EF4-FFF2-40B4-BE49-F238E27FC236}">
                  <a16:creationId xmlns:a16="http://schemas.microsoft.com/office/drawing/2014/main" id="{65A8DE5E-8090-3101-B4DF-0878329B1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463" y="4737100"/>
              <a:ext cx="2921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0</a:t>
              </a:r>
            </a:p>
          </p:txBody>
        </p:sp>
        <p:sp>
          <p:nvSpPr>
            <p:cNvPr id="30834" name="Text Box 409">
              <a:extLst>
                <a:ext uri="{FF2B5EF4-FFF2-40B4-BE49-F238E27FC236}">
                  <a16:creationId xmlns:a16="http://schemas.microsoft.com/office/drawing/2014/main" id="{5D031884-A77E-1B4E-0DDB-0D0F43355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410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30835" name="Text Box 410">
              <a:extLst>
                <a:ext uri="{FF2B5EF4-FFF2-40B4-BE49-F238E27FC236}">
                  <a16:creationId xmlns:a16="http://schemas.microsoft.com/office/drawing/2014/main" id="{A4F5913C-22D6-154D-24EE-09654AD5E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71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30836" name="Text Box 411">
              <a:extLst>
                <a:ext uri="{FF2B5EF4-FFF2-40B4-BE49-F238E27FC236}">
                  <a16:creationId xmlns:a16="http://schemas.microsoft.com/office/drawing/2014/main" id="{67924604-ED8A-2578-4AC8-055099086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8450" y="4749800"/>
              <a:ext cx="3746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0</a:t>
              </a:r>
            </a:p>
          </p:txBody>
        </p:sp>
        <p:sp>
          <p:nvSpPr>
            <p:cNvPr id="30837" name="Text Box 412">
              <a:extLst>
                <a:ext uri="{FF2B5EF4-FFF2-40B4-BE49-F238E27FC236}">
                  <a16:creationId xmlns:a16="http://schemas.microsoft.com/office/drawing/2014/main" id="{760D8034-FE8C-3158-392D-9914D86997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70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40</a:t>
              </a:r>
            </a:p>
          </p:txBody>
        </p:sp>
        <p:sp>
          <p:nvSpPr>
            <p:cNvPr id="30838" name="Text Box 413">
              <a:extLst>
                <a:ext uri="{FF2B5EF4-FFF2-40B4-BE49-F238E27FC236}">
                  <a16:creationId xmlns:a16="http://schemas.microsoft.com/office/drawing/2014/main" id="{DB89836A-A353-06BB-E8DF-66A108161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7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50</a:t>
              </a:r>
            </a:p>
          </p:txBody>
        </p:sp>
        <p:sp>
          <p:nvSpPr>
            <p:cNvPr id="30839" name="Text Box 414">
              <a:extLst>
                <a:ext uri="{FF2B5EF4-FFF2-40B4-BE49-F238E27FC236}">
                  <a16:creationId xmlns:a16="http://schemas.microsoft.com/office/drawing/2014/main" id="{336A8FC9-B046-180A-5B97-DBB7F0D7D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77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0</a:t>
              </a:r>
            </a:p>
          </p:txBody>
        </p:sp>
        <p:sp>
          <p:nvSpPr>
            <p:cNvPr id="30840" name="Text Box 415">
              <a:extLst>
                <a:ext uri="{FF2B5EF4-FFF2-40B4-BE49-F238E27FC236}">
                  <a16:creationId xmlns:a16="http://schemas.microsoft.com/office/drawing/2014/main" id="{56073809-83BF-29BD-8CA0-5B5C7D2E6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17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70</a:t>
              </a:r>
            </a:p>
          </p:txBody>
        </p:sp>
        <p:sp>
          <p:nvSpPr>
            <p:cNvPr id="30841" name="Text Box 416">
              <a:extLst>
                <a:ext uri="{FF2B5EF4-FFF2-40B4-BE49-F238E27FC236}">
                  <a16:creationId xmlns:a16="http://schemas.microsoft.com/office/drawing/2014/main" id="{E3EC24A5-44CA-3846-B694-DD7D41514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2100" y="4756150"/>
              <a:ext cx="3556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80</a:t>
              </a:r>
            </a:p>
          </p:txBody>
        </p:sp>
        <p:sp>
          <p:nvSpPr>
            <p:cNvPr id="30842" name="Text Box 417">
              <a:extLst>
                <a:ext uri="{FF2B5EF4-FFF2-40B4-BE49-F238E27FC236}">
                  <a16:creationId xmlns:a16="http://schemas.microsoft.com/office/drawing/2014/main" id="{93F0988E-0528-3922-6C06-3EE63CB63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0700" y="4749800"/>
              <a:ext cx="3937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90</a:t>
              </a:r>
            </a:p>
          </p:txBody>
        </p:sp>
        <p:sp>
          <p:nvSpPr>
            <p:cNvPr id="30843" name="Text Box 418">
              <a:extLst>
                <a:ext uri="{FF2B5EF4-FFF2-40B4-BE49-F238E27FC236}">
                  <a16:creationId xmlns:a16="http://schemas.microsoft.com/office/drawing/2014/main" id="{C6DB6D06-9241-FCE5-AD96-75F5304AE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56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0</a:t>
              </a:r>
            </a:p>
          </p:txBody>
        </p:sp>
        <p:sp>
          <p:nvSpPr>
            <p:cNvPr id="30844" name="Text Box 429">
              <a:extLst>
                <a:ext uri="{FF2B5EF4-FFF2-40B4-BE49-F238E27FC236}">
                  <a16:creationId xmlns:a16="http://schemas.microsoft.com/office/drawing/2014/main" id="{67E2E8AE-A712-24E2-87C8-E10C41050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5910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w</a:t>
              </a:r>
            </a:p>
          </p:txBody>
        </p:sp>
        <p:sp>
          <p:nvSpPr>
            <p:cNvPr id="30845" name="Text Box 430">
              <a:extLst>
                <a:ext uri="{FF2B5EF4-FFF2-40B4-BE49-F238E27FC236}">
                  <a16:creationId xmlns:a16="http://schemas.microsoft.com/office/drawing/2014/main" id="{F0BAFFE8-96F3-F3EF-73FF-858EE20C6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6450" y="18732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h</a:t>
              </a:r>
            </a:p>
          </p:txBody>
        </p:sp>
        <p:sp>
          <p:nvSpPr>
            <p:cNvPr id="30846" name="Text Box 431">
              <a:extLst>
                <a:ext uri="{FF2B5EF4-FFF2-40B4-BE49-F238E27FC236}">
                  <a16:creationId xmlns:a16="http://schemas.microsoft.com/office/drawing/2014/main" id="{B785D4E5-B6FE-4A9D-BB83-7495AE648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4432300"/>
              <a:ext cx="3444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30847" name="Text Box 432">
              <a:extLst>
                <a:ext uri="{FF2B5EF4-FFF2-40B4-BE49-F238E27FC236}">
                  <a16:creationId xmlns:a16="http://schemas.microsoft.com/office/drawing/2014/main" id="{51136946-8D12-2A99-4DB6-E5AA76351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41814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40</a:t>
              </a:r>
            </a:p>
          </p:txBody>
        </p:sp>
        <p:sp>
          <p:nvSpPr>
            <p:cNvPr id="30848" name="Text Box 433">
              <a:extLst>
                <a:ext uri="{FF2B5EF4-FFF2-40B4-BE49-F238E27FC236}">
                  <a16:creationId xmlns:a16="http://schemas.microsoft.com/office/drawing/2014/main" id="{8E4032B0-9ECD-4033-005F-705622EE16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5488" y="3925888"/>
              <a:ext cx="346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0</a:t>
              </a:r>
            </a:p>
          </p:txBody>
        </p:sp>
        <p:sp>
          <p:nvSpPr>
            <p:cNvPr id="30849" name="Text Box 434">
              <a:extLst>
                <a:ext uri="{FF2B5EF4-FFF2-40B4-BE49-F238E27FC236}">
                  <a16:creationId xmlns:a16="http://schemas.microsoft.com/office/drawing/2014/main" id="{80A9D14D-C150-5A23-406F-136ED90AF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6861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80</a:t>
              </a:r>
            </a:p>
          </p:txBody>
        </p:sp>
        <p:sp>
          <p:nvSpPr>
            <p:cNvPr id="30850" name="Text Box 435">
              <a:extLst>
                <a:ext uri="{FF2B5EF4-FFF2-40B4-BE49-F238E27FC236}">
                  <a16:creationId xmlns:a16="http://schemas.microsoft.com/office/drawing/2014/main" id="{811DF907-B44F-E5E9-C2C9-EC7C014F0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424238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00</a:t>
              </a:r>
            </a:p>
          </p:txBody>
        </p:sp>
        <p:sp>
          <p:nvSpPr>
            <p:cNvPr id="30851" name="Text Box 436">
              <a:extLst>
                <a:ext uri="{FF2B5EF4-FFF2-40B4-BE49-F238E27FC236}">
                  <a16:creationId xmlns:a16="http://schemas.microsoft.com/office/drawing/2014/main" id="{7377EE27-DAA3-7E09-8A8F-F41A59A9D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181350"/>
              <a:ext cx="4953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20</a:t>
              </a:r>
            </a:p>
          </p:txBody>
        </p:sp>
        <p:sp>
          <p:nvSpPr>
            <p:cNvPr id="30852" name="Text Box 437">
              <a:extLst>
                <a:ext uri="{FF2B5EF4-FFF2-40B4-BE49-F238E27FC236}">
                  <a16:creationId xmlns:a16="http://schemas.microsoft.com/office/drawing/2014/main" id="{7E3C85DE-97CA-434B-EFF2-05BAAED40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933700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40</a:t>
              </a:r>
            </a:p>
          </p:txBody>
        </p:sp>
        <p:sp>
          <p:nvSpPr>
            <p:cNvPr id="30853" name="Text Box 438">
              <a:extLst>
                <a:ext uri="{FF2B5EF4-FFF2-40B4-BE49-F238E27FC236}">
                  <a16:creationId xmlns:a16="http://schemas.microsoft.com/office/drawing/2014/main" id="{35578F24-A53D-2521-7424-B9C157E7A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5000" y="2673350"/>
              <a:ext cx="4318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60</a:t>
              </a:r>
            </a:p>
          </p:txBody>
        </p:sp>
        <p:sp>
          <p:nvSpPr>
            <p:cNvPr id="30854" name="Text Box 439">
              <a:extLst>
                <a:ext uri="{FF2B5EF4-FFF2-40B4-BE49-F238E27FC236}">
                  <a16:creationId xmlns:a16="http://schemas.microsoft.com/office/drawing/2014/main" id="{EC0A05F3-0C15-B08A-F734-0F72E9D96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4415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80</a:t>
              </a:r>
            </a:p>
          </p:txBody>
        </p:sp>
        <p:sp>
          <p:nvSpPr>
            <p:cNvPr id="30855" name="Text Box 440">
              <a:extLst>
                <a:ext uri="{FF2B5EF4-FFF2-40B4-BE49-F238E27FC236}">
                  <a16:creationId xmlns:a16="http://schemas.microsoft.com/office/drawing/2014/main" id="{73EFAA3C-38A0-2B9B-33A8-6FE82D79C2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2176463"/>
              <a:ext cx="53816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00</a:t>
              </a:r>
            </a:p>
          </p:txBody>
        </p:sp>
        <p:sp>
          <p:nvSpPr>
            <p:cNvPr id="30856" name="Text Box 430">
              <a:extLst>
                <a:ext uri="{FF2B5EF4-FFF2-40B4-BE49-F238E27FC236}">
                  <a16:creationId xmlns:a16="http://schemas.microsoft.com/office/drawing/2014/main" id="{46ADCF49-7241-465D-B8C3-0E3DF81A0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604544" y="3298795"/>
              <a:ext cx="18669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Height (cms)</a:t>
              </a:r>
            </a:p>
          </p:txBody>
        </p:sp>
        <p:sp>
          <p:nvSpPr>
            <p:cNvPr id="30857" name="Text Box 430">
              <a:extLst>
                <a:ext uri="{FF2B5EF4-FFF2-40B4-BE49-F238E27FC236}">
                  <a16:creationId xmlns:a16="http://schemas.microsoft.com/office/drawing/2014/main" id="{4356CB61-2138-DCCE-D976-E21A3744F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9700" y="5032315"/>
              <a:ext cx="18923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Weight (Kgs)</a:t>
              </a: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1F38A4F7-7286-9189-F989-FD038FC3F70E}"/>
                </a:ext>
              </a:extLst>
            </p:cNvPr>
            <p:cNvSpPr/>
            <p:nvPr/>
          </p:nvSpPr>
          <p:spPr>
            <a:xfrm>
              <a:off x="6871138" y="34925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04F7F726-2C38-CD8F-4339-6DC9165BE9D9}"/>
                </a:ext>
              </a:extLst>
            </p:cNvPr>
            <p:cNvSpPr/>
            <p:nvPr/>
          </p:nvSpPr>
          <p:spPr>
            <a:xfrm>
              <a:off x="7480609" y="27051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2A3BB555-D11E-7810-DB46-BBA390FDDDC2}"/>
                </a:ext>
              </a:extLst>
            </p:cNvPr>
            <p:cNvSpPr/>
            <p:nvPr/>
          </p:nvSpPr>
          <p:spPr>
            <a:xfrm>
              <a:off x="7729794" y="24892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B230257F-E446-86C9-4EA2-34066DE9206E}"/>
                </a:ext>
              </a:extLst>
            </p:cNvPr>
            <p:cNvSpPr/>
            <p:nvPr/>
          </p:nvSpPr>
          <p:spPr>
            <a:xfrm>
              <a:off x="7128259" y="2970213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4B6379EA-22F1-A216-E0A0-C5CDE8DFF5D2}"/>
                </a:ext>
              </a:extLst>
            </p:cNvPr>
            <p:cNvSpPr/>
            <p:nvPr/>
          </p:nvSpPr>
          <p:spPr>
            <a:xfrm>
              <a:off x="6509265" y="34417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FAEB1E66-750A-EDB0-BA26-8DA3EAB527DF}"/>
                </a:ext>
              </a:extLst>
            </p:cNvPr>
            <p:cNvSpPr/>
            <p:nvPr/>
          </p:nvSpPr>
          <p:spPr>
            <a:xfrm>
              <a:off x="7252057" y="31115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46428425-47C3-9861-8C5A-1FDEEEAA00DC}"/>
                </a:ext>
              </a:extLst>
            </p:cNvPr>
            <p:cNvSpPr/>
            <p:nvPr/>
          </p:nvSpPr>
          <p:spPr>
            <a:xfrm>
              <a:off x="7480609" y="30607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D7EDEC38-D66D-A275-D964-104B673E0B8F}"/>
                </a:ext>
              </a:extLst>
            </p:cNvPr>
            <p:cNvSpPr/>
            <p:nvPr/>
          </p:nvSpPr>
          <p:spPr>
            <a:xfrm>
              <a:off x="6483871" y="37338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C8729EB2-500D-D784-9FDA-880CD0AA1B09}"/>
                </a:ext>
              </a:extLst>
            </p:cNvPr>
            <p:cNvSpPr/>
            <p:nvPr/>
          </p:nvSpPr>
          <p:spPr>
            <a:xfrm>
              <a:off x="7912317" y="26797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47" name="TextBox 546">
            <a:extLst>
              <a:ext uri="{FF2B5EF4-FFF2-40B4-BE49-F238E27FC236}">
                <a16:creationId xmlns:a16="http://schemas.microsoft.com/office/drawing/2014/main" id="{0EAED7D2-3155-8D02-5390-57A82026B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2217738"/>
            <a:ext cx="538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/>
              <a:t> 	Estimate height if weight is 30kgs</a:t>
            </a:r>
          </a:p>
        </p:txBody>
      </p:sp>
      <p:sp>
        <p:nvSpPr>
          <p:cNvPr id="567" name="TextBox 566">
            <a:extLst>
              <a:ext uri="{FF2B5EF4-FFF2-40B4-BE49-F238E27FC236}">
                <a16:creationId xmlns:a16="http://schemas.microsoft.com/office/drawing/2014/main" id="{355FB763-D7F9-74A8-F681-4632075379B6}"/>
              </a:ext>
            </a:extLst>
          </p:cNvPr>
          <p:cNvSpPr txBox="1"/>
          <p:nvPr/>
        </p:nvSpPr>
        <p:spPr>
          <a:xfrm>
            <a:off x="2681288" y="193675"/>
            <a:ext cx="3363912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080808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Height and Weight</a:t>
            </a:r>
          </a:p>
        </p:txBody>
      </p:sp>
      <p:sp>
        <p:nvSpPr>
          <p:cNvPr id="30725" name="TextBox 544">
            <a:extLst>
              <a:ext uri="{FF2B5EF4-FFF2-40B4-BE49-F238E27FC236}">
                <a16:creationId xmlns:a16="http://schemas.microsoft.com/office/drawing/2014/main" id="{78E61433-CBD9-B0E1-0C4C-44832D819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100" y="876300"/>
            <a:ext cx="92360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Data was collected on pupils weight and height. Data is plotted below.</a:t>
            </a:r>
          </a:p>
        </p:txBody>
      </p:sp>
      <p:sp>
        <p:nvSpPr>
          <p:cNvPr id="546" name="TextBox 545">
            <a:extLst>
              <a:ext uri="{FF2B5EF4-FFF2-40B4-BE49-F238E27FC236}">
                <a16:creationId xmlns:a16="http://schemas.microsoft.com/office/drawing/2014/main" id="{9164F302-10DE-E1C5-639D-05ABDE387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1358900"/>
            <a:ext cx="6819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	Is there connection between height and weight.</a:t>
            </a:r>
          </a:p>
        </p:txBody>
      </p:sp>
      <p:sp>
        <p:nvSpPr>
          <p:cNvPr id="564" name="TextBox 563">
            <a:extLst>
              <a:ext uri="{FF2B5EF4-FFF2-40B4-BE49-F238E27FC236}">
                <a16:creationId xmlns:a16="http://schemas.microsoft.com/office/drawing/2014/main" id="{315461B3-5D18-79A4-7FB8-FBFF3AA26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3387725"/>
            <a:ext cx="4892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c)  Estimate weight if height is 130cm.</a:t>
            </a:r>
          </a:p>
        </p:txBody>
      </p:sp>
      <p:sp>
        <p:nvSpPr>
          <p:cNvPr id="565" name="TextBox 564">
            <a:extLst>
              <a:ext uri="{FF2B5EF4-FFF2-40B4-BE49-F238E27FC236}">
                <a16:creationId xmlns:a16="http://schemas.microsoft.com/office/drawing/2014/main" id="{657E0F28-0A8E-4BF2-619E-1970F1D34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2755900"/>
            <a:ext cx="1338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h = 90 cm</a:t>
            </a:r>
          </a:p>
        </p:txBody>
      </p:sp>
      <p:sp>
        <p:nvSpPr>
          <p:cNvPr id="566" name="TextBox 565">
            <a:extLst>
              <a:ext uri="{FF2B5EF4-FFF2-40B4-BE49-F238E27FC236}">
                <a16:creationId xmlns:a16="http://schemas.microsoft.com/office/drawing/2014/main" id="{D861634A-45D5-2965-62B4-45164ADD9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3914775"/>
            <a:ext cx="1357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w = 40kgs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37E2500B-7996-0539-C6F3-2F34AFC54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1790700"/>
            <a:ext cx="4610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As weight increases height increases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" grpId="0"/>
      <p:bldP spid="546" grpId="0"/>
      <p:bldP spid="564" grpId="0"/>
      <p:bldP spid="565" grpId="0"/>
      <p:bldP spid="566" grpId="0"/>
      <p:bldP spid="1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22C635F6-88E5-2C15-17C6-18D184C69F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2B1FBF-BDA5-496A-A703-39DF9AC44A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4E201057-88EF-4A3E-CE22-811D3BA16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40A7FFA8-5912-6A1A-8FA8-163830AAB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9" name="Text Box 3">
            <a:extLst>
              <a:ext uri="{FF2B5EF4-FFF2-40B4-BE49-F238E27FC236}">
                <a16:creationId xmlns:a16="http://schemas.microsoft.com/office/drawing/2014/main" id="{7843868A-71F9-1D76-3B8A-825C8A0A8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11 (page 92)</a:t>
            </a:r>
          </a:p>
        </p:txBody>
      </p:sp>
      <p:pic>
        <p:nvPicPr>
          <p:cNvPr id="31750" name="Picture 4" descr="ag00463_">
            <a:extLst>
              <a:ext uri="{FF2B5EF4-FFF2-40B4-BE49-F238E27FC236}">
                <a16:creationId xmlns:a16="http://schemas.microsoft.com/office/drawing/2014/main" id="{469AAD14-E1CA-0BEA-4343-72B38811B3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5" descr="scottishflag">
            <a:extLst>
              <a:ext uri="{FF2B5EF4-FFF2-40B4-BE49-F238E27FC236}">
                <a16:creationId xmlns:a16="http://schemas.microsoft.com/office/drawing/2014/main" id="{F363817C-5BD0-2C59-16F1-48E37FB228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6" descr="Office Objects 0572">
            <a:extLst>
              <a:ext uri="{FF2B5EF4-FFF2-40B4-BE49-F238E27FC236}">
                <a16:creationId xmlns:a16="http://schemas.microsoft.com/office/drawing/2014/main" id="{5C6D8700-8149-D496-EA5F-4136F5350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7">
            <a:extLst>
              <a:ext uri="{FF2B5EF4-FFF2-40B4-BE49-F238E27FC236}">
                <a16:creationId xmlns:a16="http://schemas.microsoft.com/office/drawing/2014/main" id="{EEFEB7AA-FF3D-297C-858A-58D60ECB944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1754" name="Text Box 10">
            <a:extLst>
              <a:ext uri="{FF2B5EF4-FFF2-40B4-BE49-F238E27FC236}">
                <a16:creationId xmlns:a16="http://schemas.microsoft.com/office/drawing/2014/main" id="{4315C26C-0CE5-2609-A9B6-3C36EC95C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</a:rPr>
              <a:t>Interpreting Graphs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B3D9042B-8DB0-103C-3F36-D4CAC574E2B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04A7F7E-1993-485A-A95E-05C0C857F6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2628C6C8-272F-2760-1098-90F71F77D0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70EA9DD1-64F3-BBA0-33A4-B4F471E1351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09750" y="484188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7174" name="Picture 3" descr="scottishflag">
            <a:extLst>
              <a:ext uri="{FF2B5EF4-FFF2-40B4-BE49-F238E27FC236}">
                <a16:creationId xmlns:a16="http://schemas.microsoft.com/office/drawing/2014/main" id="{5AA60547-5581-9F6B-C371-0CFE10236E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4">
            <a:extLst>
              <a:ext uri="{FF2B5EF4-FFF2-40B4-BE49-F238E27FC236}">
                <a16:creationId xmlns:a16="http://schemas.microsoft.com/office/drawing/2014/main" id="{7A8FAAF9-C5C8-6FA6-B972-F83E68C052E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7170" name="Object 14">
            <a:extLst>
              <a:ext uri="{FF2B5EF4-FFF2-40B4-BE49-F238E27FC236}">
                <a16:creationId xmlns:a16="http://schemas.microsoft.com/office/drawing/2014/main" id="{F72A00A4-1D1D-6561-1E0B-58C83BF4F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170113"/>
          <a:ext cx="7966075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1866600" progId="Equation.DSMT4">
                  <p:embed/>
                </p:oleObj>
              </mc:Choice>
              <mc:Fallback>
                <p:oleObj name="Equation" r:id="rId3" imgW="4089240" imgH="1866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170113"/>
                        <a:ext cx="7966075" cy="306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17" descr="Office Objects 0572">
            <a:extLst>
              <a:ext uri="{FF2B5EF4-FFF2-40B4-BE49-F238E27FC236}">
                <a16:creationId xmlns:a16="http://schemas.microsoft.com/office/drawing/2014/main" id="{6FFDC03D-7AFC-454B-7C67-6DB6C4809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Rectangle 18">
            <a:extLst>
              <a:ext uri="{FF2B5EF4-FFF2-40B4-BE49-F238E27FC236}">
                <a16:creationId xmlns:a16="http://schemas.microsoft.com/office/drawing/2014/main" id="{B46F0C9A-7CC6-1C31-0F6C-A6CF77E64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2450" y="3743325"/>
            <a:ext cx="1435100" cy="7239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7178" name="Text Box 21">
            <a:extLst>
              <a:ext uri="{FF2B5EF4-FFF2-40B4-BE49-F238E27FC236}">
                <a16:creationId xmlns:a16="http://schemas.microsoft.com/office/drawing/2014/main" id="{AA99A0E8-79C5-28CA-0779-8D7B1A625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4400" y="4494213"/>
            <a:ext cx="78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cm</a:t>
            </a:r>
          </a:p>
        </p:txBody>
      </p:sp>
      <p:sp>
        <p:nvSpPr>
          <p:cNvPr id="7179" name="Text Box 23">
            <a:extLst>
              <a:ext uri="{FF2B5EF4-FFF2-40B4-BE49-F238E27FC236}">
                <a16:creationId xmlns:a16="http://schemas.microsoft.com/office/drawing/2014/main" id="{6C754189-669C-E847-7258-E87B8E970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9188" y="38877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cm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F0F6D8CD-C546-C2E4-905F-C7E8BCD8417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5E8C5DFA-B1D9-D921-FBBE-09D269B017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2772" name="Picture 3" descr="scottishflag">
            <a:extLst>
              <a:ext uri="{FF2B5EF4-FFF2-40B4-BE49-F238E27FC236}">
                <a16:creationId xmlns:a16="http://schemas.microsoft.com/office/drawing/2014/main" id="{ADB08F50-5A6E-AD1E-B15C-69FB53DEF4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4">
            <a:extLst>
              <a:ext uri="{FF2B5EF4-FFF2-40B4-BE49-F238E27FC236}">
                <a16:creationId xmlns:a16="http://schemas.microsoft.com/office/drawing/2014/main" id="{ADCD4269-830A-CC17-2D94-0FD70772025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2774" name="Picture 5" descr="Office Objects 0572">
            <a:extLst>
              <a:ext uri="{FF2B5EF4-FFF2-40B4-BE49-F238E27FC236}">
                <a16:creationId xmlns:a16="http://schemas.microsoft.com/office/drawing/2014/main" id="{18DBA198-6EA7-E2DF-2B1D-107F5DD41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2894D1B2-2F96-CD4F-E5BF-7FB75A05A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B7C7623A-3F62-B8E5-0A76-BC819EC12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F922250B-794B-6ED2-7A3F-DC2138374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9925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problems involving stem leaf diagra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2778" name="Line 9">
            <a:extLst>
              <a:ext uri="{FF2B5EF4-FFF2-40B4-BE49-F238E27FC236}">
                <a16:creationId xmlns:a16="http://schemas.microsoft.com/office/drawing/2014/main" id="{3C1DF55E-F820-0461-810E-16C5B559B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D90B8744-379F-1807-55A5-9B437874A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005138"/>
            <a:ext cx="39497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To explain how to interpret a stem leaf diagram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64A55D4F-3B4F-CD31-2E25-673CA21F9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how to interpret a stem leaf diagram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C8EE822E-EFCF-ACB5-3BC1-E8DAFADD3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635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tem Leaf Diagra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93640FEE-B2B5-6DAB-92B8-71545B75DDA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3820AF-AA67-4B8D-86DB-91A55687B2A6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516A036-11D8-8DE1-59C5-43B50987BE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C91FAC42-3119-4A01-CC15-F1EC09EA400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3455988" y="374650"/>
            <a:ext cx="56880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D54E0D5D-8FF3-859B-7ADE-3226F93C0B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384B0E53-25CD-A1F5-C456-51A36F76CBD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0FD45F46-D856-B0BD-C64C-B314DF7B4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2193925"/>
          <a:ext cx="7642225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1612800" progId="Equation.DSMT4">
                  <p:embed/>
                </p:oleObj>
              </mc:Choice>
              <mc:Fallback>
                <p:oleObj name="Equation" r:id="rId3" imgW="351756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193925"/>
                        <a:ext cx="7642225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6" descr="Office Objects 0572">
            <a:extLst>
              <a:ext uri="{FF2B5EF4-FFF2-40B4-BE49-F238E27FC236}">
                <a16:creationId xmlns:a16="http://schemas.microsoft.com/office/drawing/2014/main" id="{DEB33BBE-4CAB-05B5-11B3-589CA0AC8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Date Placeholder 1">
            <a:extLst>
              <a:ext uri="{FF2B5EF4-FFF2-40B4-BE49-F238E27FC236}">
                <a16:creationId xmlns:a16="http://schemas.microsoft.com/office/drawing/2014/main" id="{9A547D37-0795-C3B5-06C7-1C28D9CFC5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2A6B53-B7C7-45D2-8F00-7433CB75E07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8" name="Footer Placeholder 2">
            <a:extLst>
              <a:ext uri="{FF2B5EF4-FFF2-40B4-BE49-F238E27FC236}">
                <a16:creationId xmlns:a16="http://schemas.microsoft.com/office/drawing/2014/main" id="{8C3262F7-25FF-A789-DC1F-47897B992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3796" name="Picture 2" descr="scottishflag">
            <a:extLst>
              <a:ext uri="{FF2B5EF4-FFF2-40B4-BE49-F238E27FC236}">
                <a16:creationId xmlns:a16="http://schemas.microsoft.com/office/drawing/2014/main" id="{94A9ADE3-9856-5A9F-36D5-973F165C87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3">
            <a:extLst>
              <a:ext uri="{FF2B5EF4-FFF2-40B4-BE49-F238E27FC236}">
                <a16:creationId xmlns:a16="http://schemas.microsoft.com/office/drawing/2014/main" id="{FFC6B7B2-9C00-4D67-BB0C-91AFCC75647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3798" name="Text Box 10">
            <a:extLst>
              <a:ext uri="{FF2B5EF4-FFF2-40B4-BE49-F238E27FC236}">
                <a16:creationId xmlns:a16="http://schemas.microsoft.com/office/drawing/2014/main" id="{DA77E184-4216-196B-A99F-C8A6DCB28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33799" name="Picture 15" descr="Office Objects 0572">
            <a:extLst>
              <a:ext uri="{FF2B5EF4-FFF2-40B4-BE49-F238E27FC236}">
                <a16:creationId xmlns:a16="http://schemas.microsoft.com/office/drawing/2014/main" id="{DF2FAF28-DF29-3C27-9E75-12E91C021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81" name="Rectangle 49">
            <a:extLst>
              <a:ext uri="{FF2B5EF4-FFF2-40B4-BE49-F238E27FC236}">
                <a16:creationId xmlns:a16="http://schemas.microsoft.com/office/drawing/2014/main" id="{CE8F2DC0-5B63-FCA2-340E-B3445A902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tem Leaf Graphs</a:t>
            </a:r>
          </a:p>
        </p:txBody>
      </p:sp>
      <p:sp>
        <p:nvSpPr>
          <p:cNvPr id="33801" name="Text Box 51">
            <a:extLst>
              <a:ext uri="{FF2B5EF4-FFF2-40B4-BE49-F238E27FC236}">
                <a16:creationId xmlns:a16="http://schemas.microsoft.com/office/drawing/2014/main" id="{F113D16A-8282-4963-0C4F-7398AFE06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958975"/>
            <a:ext cx="7578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Stem – Leaf graph is another way of displaying information :</a:t>
            </a:r>
          </a:p>
        </p:txBody>
      </p:sp>
      <p:sp>
        <p:nvSpPr>
          <p:cNvPr id="33802" name="Text Box 52">
            <a:extLst>
              <a:ext uri="{FF2B5EF4-FFF2-40B4-BE49-F238E27FC236}">
                <a16:creationId xmlns:a16="http://schemas.microsoft.com/office/drawing/2014/main" id="{5B6D8556-89C1-B8FE-0530-555EFF07D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2613025"/>
            <a:ext cx="39100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his stem and leaf graph shows</a:t>
            </a:r>
          </a:p>
          <a:p>
            <a:pPr eaLnBrk="1" hangingPunct="1"/>
            <a:r>
              <a:rPr lang="en-GB" altLang="en-US"/>
              <a:t> the ages of people waiting in a</a:t>
            </a:r>
          </a:p>
          <a:p>
            <a:pPr eaLnBrk="1" hangingPunct="1"/>
            <a:r>
              <a:rPr lang="en-GB" altLang="en-US"/>
              <a:t> queue at a  post office</a:t>
            </a:r>
          </a:p>
        </p:txBody>
      </p:sp>
      <p:sp>
        <p:nvSpPr>
          <p:cNvPr id="33803" name="Line 53">
            <a:extLst>
              <a:ext uri="{FF2B5EF4-FFF2-40B4-BE49-F238E27FC236}">
                <a16:creationId xmlns:a16="http://schemas.microsoft.com/office/drawing/2014/main" id="{467EFCFA-F0C8-FD12-8326-39612D17A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0500" y="2560638"/>
            <a:ext cx="0" cy="217646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3804" name="Group 89">
            <a:extLst>
              <a:ext uri="{FF2B5EF4-FFF2-40B4-BE49-F238E27FC236}">
                <a16:creationId xmlns:a16="http://schemas.microsoft.com/office/drawing/2014/main" id="{28467E16-28FB-BBC6-ABA0-C03E55394095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2690813"/>
            <a:ext cx="1468437" cy="396875"/>
            <a:chOff x="3879" y="1695"/>
            <a:chExt cx="925" cy="250"/>
          </a:xfrm>
        </p:grpSpPr>
        <p:sp>
          <p:nvSpPr>
            <p:cNvPr id="33846" name="Text Box 54">
              <a:extLst>
                <a:ext uri="{FF2B5EF4-FFF2-40B4-BE49-F238E27FC236}">
                  <a16:creationId xmlns:a16="http://schemas.microsoft.com/office/drawing/2014/main" id="{9E9EAA29-56FB-A442-4038-7E9C52B72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69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</a:p>
          </p:txBody>
        </p:sp>
        <p:grpSp>
          <p:nvGrpSpPr>
            <p:cNvPr id="33847" name="Group 62">
              <a:extLst>
                <a:ext uri="{FF2B5EF4-FFF2-40B4-BE49-F238E27FC236}">
                  <a16:creationId xmlns:a16="http://schemas.microsoft.com/office/drawing/2014/main" id="{FA17FB91-87A5-F23D-7291-C8EFDBF94A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1695"/>
              <a:ext cx="656" cy="250"/>
              <a:chOff x="1204" y="2842"/>
              <a:chExt cx="656" cy="250"/>
            </a:xfrm>
          </p:grpSpPr>
          <p:sp>
            <p:nvSpPr>
              <p:cNvPr id="33848" name="Text Box 59">
                <a:extLst>
                  <a:ext uri="{FF2B5EF4-FFF2-40B4-BE49-F238E27FC236}">
                    <a16:creationId xmlns:a16="http://schemas.microsoft.com/office/drawing/2014/main" id="{376815FE-F279-A237-E9B1-27832304C6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  <p:sp>
            <p:nvSpPr>
              <p:cNvPr id="33849" name="Text Box 60">
                <a:extLst>
                  <a:ext uri="{FF2B5EF4-FFF2-40B4-BE49-F238E27FC236}">
                    <a16:creationId xmlns:a16="http://schemas.microsoft.com/office/drawing/2014/main" id="{43B56F69-3D10-DEB8-D9A4-AAD6DAB989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6</a:t>
                </a:r>
              </a:p>
            </p:txBody>
          </p:sp>
          <p:sp>
            <p:nvSpPr>
              <p:cNvPr id="33850" name="Text Box 61">
                <a:extLst>
                  <a:ext uri="{FF2B5EF4-FFF2-40B4-BE49-F238E27FC236}">
                    <a16:creationId xmlns:a16="http://schemas.microsoft.com/office/drawing/2014/main" id="{BD113AE5-8876-59C9-49FB-5DD1E1269B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8</a:t>
                </a:r>
              </a:p>
            </p:txBody>
          </p:sp>
        </p:grpSp>
      </p:grpSp>
      <p:grpSp>
        <p:nvGrpSpPr>
          <p:cNvPr id="33805" name="Group 88">
            <a:extLst>
              <a:ext uri="{FF2B5EF4-FFF2-40B4-BE49-F238E27FC236}">
                <a16:creationId xmlns:a16="http://schemas.microsoft.com/office/drawing/2014/main" id="{AF7D05BF-1974-84D2-182F-785D384410E4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070225"/>
            <a:ext cx="1468437" cy="396875"/>
            <a:chOff x="3879" y="1935"/>
            <a:chExt cx="925" cy="250"/>
          </a:xfrm>
        </p:grpSpPr>
        <p:sp>
          <p:nvSpPr>
            <p:cNvPr id="33841" name="Text Box 55">
              <a:extLst>
                <a:ext uri="{FF2B5EF4-FFF2-40B4-BE49-F238E27FC236}">
                  <a16:creationId xmlns:a16="http://schemas.microsoft.com/office/drawing/2014/main" id="{88C65128-0607-E1CC-27D1-3C79B68CC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93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  <p:grpSp>
          <p:nvGrpSpPr>
            <p:cNvPr id="33842" name="Group 63">
              <a:extLst>
                <a:ext uri="{FF2B5EF4-FFF2-40B4-BE49-F238E27FC236}">
                  <a16:creationId xmlns:a16="http://schemas.microsoft.com/office/drawing/2014/main" id="{143FCF53-689D-DC4B-C545-96AC8EF886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1935"/>
              <a:ext cx="656" cy="250"/>
              <a:chOff x="1204" y="2842"/>
              <a:chExt cx="656" cy="250"/>
            </a:xfrm>
          </p:grpSpPr>
          <p:sp>
            <p:nvSpPr>
              <p:cNvPr id="33843" name="Text Box 64">
                <a:extLst>
                  <a:ext uri="{FF2B5EF4-FFF2-40B4-BE49-F238E27FC236}">
                    <a16:creationId xmlns:a16="http://schemas.microsoft.com/office/drawing/2014/main" id="{5F8C1EF1-E6AF-EE9A-7374-6CBF74AFC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0</a:t>
                </a:r>
              </a:p>
            </p:txBody>
          </p:sp>
          <p:sp>
            <p:nvSpPr>
              <p:cNvPr id="33844" name="Text Box 65">
                <a:extLst>
                  <a:ext uri="{FF2B5EF4-FFF2-40B4-BE49-F238E27FC236}">
                    <a16:creationId xmlns:a16="http://schemas.microsoft.com/office/drawing/2014/main" id="{67DD67F1-7718-FFEA-3590-46F2BF9A6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1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1</a:t>
                </a:r>
              </a:p>
            </p:txBody>
          </p:sp>
          <p:sp>
            <p:nvSpPr>
              <p:cNvPr id="33845" name="Text Box 66">
                <a:extLst>
                  <a:ext uri="{FF2B5EF4-FFF2-40B4-BE49-F238E27FC236}">
                    <a16:creationId xmlns:a16="http://schemas.microsoft.com/office/drawing/2014/main" id="{072BA3B5-BE0A-1CB2-2A3F-D459C4C5BB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3</a:t>
                </a:r>
              </a:p>
            </p:txBody>
          </p:sp>
        </p:grpSp>
      </p:grpSp>
      <p:grpSp>
        <p:nvGrpSpPr>
          <p:cNvPr id="33806" name="Group 87">
            <a:extLst>
              <a:ext uri="{FF2B5EF4-FFF2-40B4-BE49-F238E27FC236}">
                <a16:creationId xmlns:a16="http://schemas.microsoft.com/office/drawing/2014/main" id="{9EA62B17-D4F5-ED4F-A409-035AF7F78902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448050"/>
            <a:ext cx="2509837" cy="396875"/>
            <a:chOff x="3879" y="2169"/>
            <a:chExt cx="1581" cy="250"/>
          </a:xfrm>
        </p:grpSpPr>
        <p:sp>
          <p:nvSpPr>
            <p:cNvPr id="33832" name="Text Box 57">
              <a:extLst>
                <a:ext uri="{FF2B5EF4-FFF2-40B4-BE49-F238E27FC236}">
                  <a16:creationId xmlns:a16="http://schemas.microsoft.com/office/drawing/2014/main" id="{27D7A323-1A1E-BC73-368C-27F801C0C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169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</a:t>
              </a:r>
            </a:p>
          </p:txBody>
        </p:sp>
        <p:grpSp>
          <p:nvGrpSpPr>
            <p:cNvPr id="33833" name="Group 67">
              <a:extLst>
                <a:ext uri="{FF2B5EF4-FFF2-40B4-BE49-F238E27FC236}">
                  <a16:creationId xmlns:a16="http://schemas.microsoft.com/office/drawing/2014/main" id="{8EFFD724-6B26-409E-DBA8-A5113178D5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2169"/>
              <a:ext cx="656" cy="250"/>
              <a:chOff x="1204" y="2842"/>
              <a:chExt cx="656" cy="250"/>
            </a:xfrm>
          </p:grpSpPr>
          <p:sp>
            <p:nvSpPr>
              <p:cNvPr id="33838" name="Text Box 68">
                <a:extLst>
                  <a:ext uri="{FF2B5EF4-FFF2-40B4-BE49-F238E27FC236}">
                    <a16:creationId xmlns:a16="http://schemas.microsoft.com/office/drawing/2014/main" id="{DFF39601-EE0F-DDE1-729B-A424C2D52E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  <p:sp>
            <p:nvSpPr>
              <p:cNvPr id="33839" name="Text Box 69">
                <a:extLst>
                  <a:ext uri="{FF2B5EF4-FFF2-40B4-BE49-F238E27FC236}">
                    <a16:creationId xmlns:a16="http://schemas.microsoft.com/office/drawing/2014/main" id="{82039521-516C-71FC-D500-F2356839E4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  <p:sp>
            <p:nvSpPr>
              <p:cNvPr id="33840" name="Text Box 70">
                <a:extLst>
                  <a:ext uri="{FF2B5EF4-FFF2-40B4-BE49-F238E27FC236}">
                    <a16:creationId xmlns:a16="http://schemas.microsoft.com/office/drawing/2014/main" id="{9C3BD443-1716-BA97-FD88-91F9EF1E3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5</a:t>
                </a:r>
              </a:p>
            </p:txBody>
          </p:sp>
        </p:grpSp>
        <p:grpSp>
          <p:nvGrpSpPr>
            <p:cNvPr id="33834" name="Group 71">
              <a:extLst>
                <a:ext uri="{FF2B5EF4-FFF2-40B4-BE49-F238E27FC236}">
                  <a16:creationId xmlns:a16="http://schemas.microsoft.com/office/drawing/2014/main" id="{556EB103-5876-4956-C998-5BA2932343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4" y="2169"/>
              <a:ext cx="656" cy="250"/>
              <a:chOff x="1204" y="2842"/>
              <a:chExt cx="656" cy="250"/>
            </a:xfrm>
          </p:grpSpPr>
          <p:sp>
            <p:nvSpPr>
              <p:cNvPr id="33835" name="Text Box 72">
                <a:extLst>
                  <a:ext uri="{FF2B5EF4-FFF2-40B4-BE49-F238E27FC236}">
                    <a16:creationId xmlns:a16="http://schemas.microsoft.com/office/drawing/2014/main" id="{E6A5BF4E-A1E7-B355-C22E-C56244C981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6</a:t>
                </a:r>
              </a:p>
            </p:txBody>
          </p:sp>
          <p:sp>
            <p:nvSpPr>
              <p:cNvPr id="33836" name="Text Box 73">
                <a:extLst>
                  <a:ext uri="{FF2B5EF4-FFF2-40B4-BE49-F238E27FC236}">
                    <a16:creationId xmlns:a16="http://schemas.microsoft.com/office/drawing/2014/main" id="{13265E2A-FE4F-1D13-7E13-2986044793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7</a:t>
                </a:r>
              </a:p>
            </p:txBody>
          </p:sp>
          <p:sp>
            <p:nvSpPr>
              <p:cNvPr id="33837" name="Text Box 74">
                <a:extLst>
                  <a:ext uri="{FF2B5EF4-FFF2-40B4-BE49-F238E27FC236}">
                    <a16:creationId xmlns:a16="http://schemas.microsoft.com/office/drawing/2014/main" id="{94A7BBBA-A614-D5EF-A755-EF5624AE32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9</a:t>
                </a:r>
              </a:p>
            </p:txBody>
          </p:sp>
        </p:grpSp>
      </p:grpSp>
      <p:grpSp>
        <p:nvGrpSpPr>
          <p:cNvPr id="33807" name="Group 85">
            <a:extLst>
              <a:ext uri="{FF2B5EF4-FFF2-40B4-BE49-F238E27FC236}">
                <a16:creationId xmlns:a16="http://schemas.microsoft.com/office/drawing/2014/main" id="{8715F637-C668-5813-53C5-322BD01F92AE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827463"/>
            <a:ext cx="1809750" cy="396875"/>
            <a:chOff x="3879" y="2387"/>
            <a:chExt cx="1140" cy="250"/>
          </a:xfrm>
        </p:grpSpPr>
        <p:sp>
          <p:nvSpPr>
            <p:cNvPr id="33826" name="Text Box 56">
              <a:extLst>
                <a:ext uri="{FF2B5EF4-FFF2-40B4-BE49-F238E27FC236}">
                  <a16:creationId xmlns:a16="http://schemas.microsoft.com/office/drawing/2014/main" id="{61F6D181-490B-83B0-421C-216724680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387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5</a:t>
              </a:r>
            </a:p>
          </p:txBody>
        </p:sp>
        <p:grpSp>
          <p:nvGrpSpPr>
            <p:cNvPr id="33827" name="Group 79">
              <a:extLst>
                <a:ext uri="{FF2B5EF4-FFF2-40B4-BE49-F238E27FC236}">
                  <a16:creationId xmlns:a16="http://schemas.microsoft.com/office/drawing/2014/main" id="{4B64F3C5-585C-2253-DC19-0135B3A303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2" y="2387"/>
              <a:ext cx="656" cy="250"/>
              <a:chOff x="1204" y="2842"/>
              <a:chExt cx="656" cy="250"/>
            </a:xfrm>
          </p:grpSpPr>
          <p:sp>
            <p:nvSpPr>
              <p:cNvPr id="33829" name="Text Box 80">
                <a:extLst>
                  <a:ext uri="{FF2B5EF4-FFF2-40B4-BE49-F238E27FC236}">
                    <a16:creationId xmlns:a16="http://schemas.microsoft.com/office/drawing/2014/main" id="{2A582375-17B8-A6AF-D250-2CDBAE1FE8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0</a:t>
                </a:r>
              </a:p>
            </p:txBody>
          </p:sp>
          <p:sp>
            <p:nvSpPr>
              <p:cNvPr id="33830" name="Text Box 81">
                <a:extLst>
                  <a:ext uri="{FF2B5EF4-FFF2-40B4-BE49-F238E27FC236}">
                    <a16:creationId xmlns:a16="http://schemas.microsoft.com/office/drawing/2014/main" id="{E6160E54-A973-C0FC-ABB5-51F8928B1B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3</a:t>
                </a:r>
              </a:p>
            </p:txBody>
          </p:sp>
          <p:sp>
            <p:nvSpPr>
              <p:cNvPr id="33831" name="Text Box 82">
                <a:extLst>
                  <a:ext uri="{FF2B5EF4-FFF2-40B4-BE49-F238E27FC236}">
                    <a16:creationId xmlns:a16="http://schemas.microsoft.com/office/drawing/2014/main" id="{0398F27F-A9C0-6B2C-D0F6-9F017A5E98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</p:grpSp>
        <p:sp>
          <p:nvSpPr>
            <p:cNvPr id="33828" name="Text Box 83">
              <a:extLst>
                <a:ext uri="{FF2B5EF4-FFF2-40B4-BE49-F238E27FC236}">
                  <a16:creationId xmlns:a16="http://schemas.microsoft.com/office/drawing/2014/main" id="{B2E4B0C2-D0F2-1F99-2C34-8DA4596D6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5" y="2387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9</a:t>
              </a:r>
            </a:p>
          </p:txBody>
        </p:sp>
      </p:grpSp>
      <p:grpSp>
        <p:nvGrpSpPr>
          <p:cNvPr id="33808" name="Group 86">
            <a:extLst>
              <a:ext uri="{FF2B5EF4-FFF2-40B4-BE49-F238E27FC236}">
                <a16:creationId xmlns:a16="http://schemas.microsoft.com/office/drawing/2014/main" id="{99204E3B-6B40-7F07-4759-0FA944FB18E7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4205288"/>
            <a:ext cx="1825625" cy="396875"/>
            <a:chOff x="3879" y="2649"/>
            <a:chExt cx="1150" cy="250"/>
          </a:xfrm>
        </p:grpSpPr>
        <p:sp>
          <p:nvSpPr>
            <p:cNvPr id="33820" name="Text Box 58">
              <a:extLst>
                <a:ext uri="{FF2B5EF4-FFF2-40B4-BE49-F238E27FC236}">
                  <a16:creationId xmlns:a16="http://schemas.microsoft.com/office/drawing/2014/main" id="{6A8B0BD9-9094-6324-03C5-CD3887DA2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649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6</a:t>
              </a:r>
            </a:p>
          </p:txBody>
        </p:sp>
        <p:grpSp>
          <p:nvGrpSpPr>
            <p:cNvPr id="33821" name="Group 75">
              <a:extLst>
                <a:ext uri="{FF2B5EF4-FFF2-40B4-BE49-F238E27FC236}">
                  <a16:creationId xmlns:a16="http://schemas.microsoft.com/office/drawing/2014/main" id="{1127A200-0F6C-A7FF-DF3D-31634D1F1E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0" y="2649"/>
              <a:ext cx="656" cy="250"/>
              <a:chOff x="1204" y="2842"/>
              <a:chExt cx="656" cy="250"/>
            </a:xfrm>
          </p:grpSpPr>
          <p:sp>
            <p:nvSpPr>
              <p:cNvPr id="33823" name="Text Box 76">
                <a:extLst>
                  <a:ext uri="{FF2B5EF4-FFF2-40B4-BE49-F238E27FC236}">
                    <a16:creationId xmlns:a16="http://schemas.microsoft.com/office/drawing/2014/main" id="{9F0E7D4A-533B-53F8-73F8-BE7F246F8C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1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1</a:t>
                </a:r>
              </a:p>
            </p:txBody>
          </p:sp>
          <p:sp>
            <p:nvSpPr>
              <p:cNvPr id="33824" name="Text Box 77">
                <a:extLst>
                  <a:ext uri="{FF2B5EF4-FFF2-40B4-BE49-F238E27FC236}">
                    <a16:creationId xmlns:a16="http://schemas.microsoft.com/office/drawing/2014/main" id="{34C93A08-3F2D-2589-35AC-2639C48DF9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  <p:sp>
            <p:nvSpPr>
              <p:cNvPr id="33825" name="Text Box 78">
                <a:extLst>
                  <a:ext uri="{FF2B5EF4-FFF2-40B4-BE49-F238E27FC236}">
                    <a16:creationId xmlns:a16="http://schemas.microsoft.com/office/drawing/2014/main" id="{F5A51752-08F1-290C-CAA1-6937CDBF1C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5</a:t>
                </a:r>
              </a:p>
            </p:txBody>
          </p:sp>
        </p:grpSp>
        <p:sp>
          <p:nvSpPr>
            <p:cNvPr id="33822" name="Text Box 84">
              <a:extLst>
                <a:ext uri="{FF2B5EF4-FFF2-40B4-BE49-F238E27FC236}">
                  <a16:creationId xmlns:a16="http://schemas.microsoft.com/office/drawing/2014/main" id="{4E7B51B5-C65B-677C-1661-4A6F1451CB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5" y="2649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6</a:t>
              </a:r>
            </a:p>
          </p:txBody>
        </p:sp>
      </p:grpSp>
      <p:sp>
        <p:nvSpPr>
          <p:cNvPr id="33809" name="Text Box 90">
            <a:extLst>
              <a:ext uri="{FF2B5EF4-FFF2-40B4-BE49-F238E27FC236}">
                <a16:creationId xmlns:a16="http://schemas.microsoft.com/office/drawing/2014/main" id="{D1F92229-135B-476E-536F-807834058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8650" y="4616450"/>
            <a:ext cx="76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tem</a:t>
            </a:r>
          </a:p>
        </p:txBody>
      </p:sp>
      <p:sp>
        <p:nvSpPr>
          <p:cNvPr id="33810" name="Text Box 91">
            <a:extLst>
              <a:ext uri="{FF2B5EF4-FFF2-40B4-BE49-F238E27FC236}">
                <a16:creationId xmlns:a16="http://schemas.microsoft.com/office/drawing/2014/main" id="{F23DEFF0-19A0-C04E-7C2E-15D479EBF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275" y="4605338"/>
            <a:ext cx="911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leaves</a:t>
            </a:r>
          </a:p>
        </p:txBody>
      </p:sp>
      <p:sp>
        <p:nvSpPr>
          <p:cNvPr id="33811" name="Text Box 92">
            <a:extLst>
              <a:ext uri="{FF2B5EF4-FFF2-40B4-BE49-F238E27FC236}">
                <a16:creationId xmlns:a16="http://schemas.microsoft.com/office/drawing/2014/main" id="{D623D0B6-5B71-6758-5C5C-8C0AEDEC1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2308225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ges</a:t>
            </a:r>
          </a:p>
        </p:txBody>
      </p:sp>
      <p:grpSp>
        <p:nvGrpSpPr>
          <p:cNvPr id="13" name="Group 101">
            <a:extLst>
              <a:ext uri="{FF2B5EF4-FFF2-40B4-BE49-F238E27FC236}">
                <a16:creationId xmlns:a16="http://schemas.microsoft.com/office/drawing/2014/main" id="{ABB7BD98-6576-DD2C-AA37-11BDFF51E006}"/>
              </a:ext>
            </a:extLst>
          </p:cNvPr>
          <p:cNvGrpSpPr>
            <a:grpSpLocks/>
          </p:cNvGrpSpPr>
          <p:nvPr/>
        </p:nvGrpSpPr>
        <p:grpSpPr bwMode="auto">
          <a:xfrm>
            <a:off x="5294313" y="5259388"/>
            <a:ext cx="3636962" cy="434975"/>
            <a:chOff x="3335" y="3313"/>
            <a:chExt cx="2291" cy="274"/>
          </a:xfrm>
        </p:grpSpPr>
        <p:sp>
          <p:nvSpPr>
            <p:cNvPr id="33818" name="Text Box 93">
              <a:extLst>
                <a:ext uri="{FF2B5EF4-FFF2-40B4-BE49-F238E27FC236}">
                  <a16:creationId xmlns:a16="http://schemas.microsoft.com/office/drawing/2014/main" id="{223E9B88-3FB1-511C-81B9-7EEC6250F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5" y="3313"/>
              <a:ext cx="2291" cy="274"/>
            </a:xfrm>
            <a:prstGeom prst="rect">
              <a:avLst/>
            </a:prstGeom>
            <a:solidFill>
              <a:srgbClr val="4D4D4D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n = 20  Key : 2   4   means 24</a:t>
              </a:r>
            </a:p>
          </p:txBody>
        </p:sp>
        <p:sp>
          <p:nvSpPr>
            <p:cNvPr id="33819" name="Line 94">
              <a:extLst>
                <a:ext uri="{FF2B5EF4-FFF2-40B4-BE49-F238E27FC236}">
                  <a16:creationId xmlns:a16="http://schemas.microsoft.com/office/drawing/2014/main" id="{B47D3F91-0C65-AF5D-AF6D-30025B7D92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9" y="3350"/>
              <a:ext cx="0" cy="1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0929" name="Text Box 97">
            <a:extLst>
              <a:ext uri="{FF2B5EF4-FFF2-40B4-BE49-F238E27FC236}">
                <a16:creationId xmlns:a16="http://schemas.microsoft.com/office/drawing/2014/main" id="{A70A7A91-C0C0-AE6E-F9FD-7B75485F0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3943350"/>
            <a:ext cx="3832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ow many people in the queue?</a:t>
            </a:r>
          </a:p>
        </p:txBody>
      </p:sp>
      <p:sp>
        <p:nvSpPr>
          <p:cNvPr id="120930" name="Text Box 98">
            <a:extLst>
              <a:ext uri="{FF2B5EF4-FFF2-40B4-BE49-F238E27FC236}">
                <a16:creationId xmlns:a16="http://schemas.microsoft.com/office/drawing/2014/main" id="{6E6CFF35-B0C7-2DC7-B8B1-14B852F42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4481513"/>
            <a:ext cx="4189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ow many people in their forties?</a:t>
            </a:r>
          </a:p>
        </p:txBody>
      </p:sp>
      <p:sp>
        <p:nvSpPr>
          <p:cNvPr id="120931" name="Text Box 99">
            <a:extLst>
              <a:ext uri="{FF2B5EF4-FFF2-40B4-BE49-F238E27FC236}">
                <a16:creationId xmlns:a16="http://schemas.microsoft.com/office/drawing/2014/main" id="{7E1F8658-1457-9F9C-9DBD-EA68312FE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7113" y="3873500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120932" name="Text Box 100">
            <a:extLst>
              <a:ext uri="{FF2B5EF4-FFF2-40B4-BE49-F238E27FC236}">
                <a16:creationId xmlns:a16="http://schemas.microsoft.com/office/drawing/2014/main" id="{9414F980-CC85-84A0-4413-97ED05EBA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4411663"/>
            <a:ext cx="404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60" name="Cloud 59">
            <a:extLst>
              <a:ext uri="{FF2B5EF4-FFF2-40B4-BE49-F238E27FC236}">
                <a16:creationId xmlns:a16="http://schemas.microsoft.com/office/drawing/2014/main" id="{7A15BB04-11A3-81BA-A197-801EB6575970}"/>
              </a:ext>
            </a:extLst>
          </p:cNvPr>
          <p:cNvSpPr/>
          <p:nvPr/>
        </p:nvSpPr>
        <p:spPr>
          <a:xfrm>
            <a:off x="4114800" y="222250"/>
            <a:ext cx="4765675" cy="2022475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You have 1 minute to come up with another question for stem leaf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29" grpId="0"/>
      <p:bldP spid="120930" grpId="0"/>
      <p:bldP spid="120931" grpId="0"/>
      <p:bldP spid="120932" grpId="0"/>
      <p:bldP spid="6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Date Placeholder 1">
            <a:extLst>
              <a:ext uri="{FF2B5EF4-FFF2-40B4-BE49-F238E27FC236}">
                <a16:creationId xmlns:a16="http://schemas.microsoft.com/office/drawing/2014/main" id="{71650435-A395-D076-1863-E85FDA85653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2A6B53-B7C7-45D2-8F00-7433CB75E07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8" name="Footer Placeholder 2">
            <a:extLst>
              <a:ext uri="{FF2B5EF4-FFF2-40B4-BE49-F238E27FC236}">
                <a16:creationId xmlns:a16="http://schemas.microsoft.com/office/drawing/2014/main" id="{82E7090E-607E-6C66-A2D2-16F2FE4B1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4820" name="Picture 2" descr="scottishflag">
            <a:extLst>
              <a:ext uri="{FF2B5EF4-FFF2-40B4-BE49-F238E27FC236}">
                <a16:creationId xmlns:a16="http://schemas.microsoft.com/office/drawing/2014/main" id="{70EE8D00-F07B-5BFB-A405-89265CAC6C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3">
            <a:extLst>
              <a:ext uri="{FF2B5EF4-FFF2-40B4-BE49-F238E27FC236}">
                <a16:creationId xmlns:a16="http://schemas.microsoft.com/office/drawing/2014/main" id="{C290E5E3-8777-B365-7E01-91437938A9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sp>
        <p:nvSpPr>
          <p:cNvPr id="35846" name="Text Box 10">
            <a:extLst>
              <a:ext uri="{FF2B5EF4-FFF2-40B4-BE49-F238E27FC236}">
                <a16:creationId xmlns:a16="http://schemas.microsoft.com/office/drawing/2014/main" id="{83C84563-6B07-1071-94D2-6B2C58ACC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9988" y="1862138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endParaRPr lang="en-US" sz="2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pic>
        <p:nvPicPr>
          <p:cNvPr id="34823" name="Picture 15" descr="Office Objects 0572">
            <a:extLst>
              <a:ext uri="{FF2B5EF4-FFF2-40B4-BE49-F238E27FC236}">
                <a16:creationId xmlns:a16="http://schemas.microsoft.com/office/drawing/2014/main" id="{EABD83B8-F67D-AB63-0FAC-92BD3567BD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81" name="Rectangle 49">
            <a:extLst>
              <a:ext uri="{FF2B5EF4-FFF2-40B4-BE49-F238E27FC236}">
                <a16:creationId xmlns:a16="http://schemas.microsoft.com/office/drawing/2014/main" id="{13EE8994-9BF7-6208-CA76-5E670B837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1117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tem Leaf Graphs</a:t>
            </a:r>
          </a:p>
        </p:txBody>
      </p:sp>
      <p:sp>
        <p:nvSpPr>
          <p:cNvPr id="35849" name="Text Box 51">
            <a:extLst>
              <a:ext uri="{FF2B5EF4-FFF2-40B4-BE49-F238E27FC236}">
                <a16:creationId xmlns:a16="http://schemas.microsoft.com/office/drawing/2014/main" id="{8699E8EF-15D0-984F-B116-988FACE30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2850" y="1406525"/>
            <a:ext cx="4162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Back to Back Stem – Leaf Graphs</a:t>
            </a:r>
          </a:p>
        </p:txBody>
      </p:sp>
      <p:sp>
        <p:nvSpPr>
          <p:cNvPr id="35850" name="Line 53">
            <a:extLst>
              <a:ext uri="{FF2B5EF4-FFF2-40B4-BE49-F238E27FC236}">
                <a16:creationId xmlns:a16="http://schemas.microsoft.com/office/drawing/2014/main" id="{C26773B8-7E71-F12B-4E8F-C29BFB950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7650" y="2560638"/>
            <a:ext cx="0" cy="217646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cs typeface="+mn-cs"/>
            </a:endParaRPr>
          </a:p>
        </p:txBody>
      </p:sp>
      <p:grpSp>
        <p:nvGrpSpPr>
          <p:cNvPr id="34827" name="Group 89">
            <a:extLst>
              <a:ext uri="{FF2B5EF4-FFF2-40B4-BE49-F238E27FC236}">
                <a16:creationId xmlns:a16="http://schemas.microsoft.com/office/drawing/2014/main" id="{054B5310-B4CC-8EA6-CDAD-D35257AB86A0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2690813"/>
            <a:ext cx="1470025" cy="400050"/>
            <a:chOff x="3879" y="1695"/>
            <a:chExt cx="926" cy="252"/>
          </a:xfrm>
        </p:grpSpPr>
        <p:sp>
          <p:nvSpPr>
            <p:cNvPr id="35900" name="Text Box 54">
              <a:extLst>
                <a:ext uri="{FF2B5EF4-FFF2-40B4-BE49-F238E27FC236}">
                  <a16:creationId xmlns:a16="http://schemas.microsoft.com/office/drawing/2014/main" id="{A64CB3A9-EF98-95C1-C63E-A8E53B24D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695"/>
              <a:ext cx="2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>
                  <a:solidFill>
                    <a:srgbClr val="FFFFFF"/>
                  </a:solidFill>
                  <a:cs typeface="+mn-cs"/>
                </a:rPr>
                <a:t>14</a:t>
              </a:r>
            </a:p>
          </p:txBody>
        </p:sp>
        <p:grpSp>
          <p:nvGrpSpPr>
            <p:cNvPr id="34876" name="Group 62">
              <a:extLst>
                <a:ext uri="{FF2B5EF4-FFF2-40B4-BE49-F238E27FC236}">
                  <a16:creationId xmlns:a16="http://schemas.microsoft.com/office/drawing/2014/main" id="{60FE3A25-FEC9-CB26-17CB-B30E95595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1695"/>
              <a:ext cx="657" cy="252"/>
              <a:chOff x="1204" y="2842"/>
              <a:chExt cx="657" cy="252"/>
            </a:xfrm>
          </p:grpSpPr>
          <p:sp>
            <p:nvSpPr>
              <p:cNvPr id="35902" name="Text Box 59">
                <a:extLst>
                  <a:ext uri="{FF2B5EF4-FFF2-40B4-BE49-F238E27FC236}">
                    <a16:creationId xmlns:a16="http://schemas.microsoft.com/office/drawing/2014/main" id="{A149831D-149D-C13C-AF53-CDBB390B2C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5903" name="Text Box 60">
                <a:extLst>
                  <a:ext uri="{FF2B5EF4-FFF2-40B4-BE49-F238E27FC236}">
                    <a16:creationId xmlns:a16="http://schemas.microsoft.com/office/drawing/2014/main" id="{81C26125-5C7C-3C00-E429-68D55DE9CA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5904" name="Text Box 61">
                <a:extLst>
                  <a:ext uri="{FF2B5EF4-FFF2-40B4-BE49-F238E27FC236}">
                    <a16:creationId xmlns:a16="http://schemas.microsoft.com/office/drawing/2014/main" id="{07AC0FD6-E0E0-8909-05A6-81FB36A491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6</a:t>
                </a:r>
              </a:p>
            </p:txBody>
          </p:sp>
        </p:grpSp>
      </p:grpSp>
      <p:grpSp>
        <p:nvGrpSpPr>
          <p:cNvPr id="34828" name="Group 88">
            <a:extLst>
              <a:ext uri="{FF2B5EF4-FFF2-40B4-BE49-F238E27FC236}">
                <a16:creationId xmlns:a16="http://schemas.microsoft.com/office/drawing/2014/main" id="{A46171CB-C0D2-BD7B-796F-884209554464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070225"/>
            <a:ext cx="1119187" cy="400050"/>
            <a:chOff x="3879" y="1935"/>
            <a:chExt cx="705" cy="252"/>
          </a:xfrm>
        </p:grpSpPr>
        <p:sp>
          <p:nvSpPr>
            <p:cNvPr id="35896" name="Text Box 55">
              <a:extLst>
                <a:ext uri="{FF2B5EF4-FFF2-40B4-BE49-F238E27FC236}">
                  <a16:creationId xmlns:a16="http://schemas.microsoft.com/office/drawing/2014/main" id="{34E745DE-DE84-03EB-3DED-5AF4E9EBE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935"/>
              <a:ext cx="2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>
                  <a:solidFill>
                    <a:srgbClr val="FFFFFF"/>
                  </a:solidFill>
                  <a:cs typeface="+mn-cs"/>
                </a:rPr>
                <a:t>15</a:t>
              </a:r>
            </a:p>
          </p:txBody>
        </p:sp>
        <p:grpSp>
          <p:nvGrpSpPr>
            <p:cNvPr id="34872" name="Group 63">
              <a:extLst>
                <a:ext uri="{FF2B5EF4-FFF2-40B4-BE49-F238E27FC236}">
                  <a16:creationId xmlns:a16="http://schemas.microsoft.com/office/drawing/2014/main" id="{3D521EB2-AA7E-A36F-66AD-38D6DFB79A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1935"/>
              <a:ext cx="436" cy="252"/>
              <a:chOff x="1204" y="2842"/>
              <a:chExt cx="436" cy="252"/>
            </a:xfrm>
          </p:grpSpPr>
          <p:sp>
            <p:nvSpPr>
              <p:cNvPr id="35898" name="Text Box 64">
                <a:extLst>
                  <a:ext uri="{FF2B5EF4-FFF2-40B4-BE49-F238E27FC236}">
                    <a16:creationId xmlns:a16="http://schemas.microsoft.com/office/drawing/2014/main" id="{323A3E2C-6F1E-3927-ED3D-4804F57D3A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3</a:t>
                </a:r>
              </a:p>
            </p:txBody>
          </p:sp>
          <p:sp>
            <p:nvSpPr>
              <p:cNvPr id="35899" name="Text Box 65">
                <a:extLst>
                  <a:ext uri="{FF2B5EF4-FFF2-40B4-BE49-F238E27FC236}">
                    <a16:creationId xmlns:a16="http://schemas.microsoft.com/office/drawing/2014/main" id="{C1B4CBB2-4079-2450-7CD0-0FCE75AE2E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4</a:t>
                </a:r>
              </a:p>
            </p:txBody>
          </p:sp>
        </p:grpSp>
      </p:grpSp>
      <p:grpSp>
        <p:nvGrpSpPr>
          <p:cNvPr id="34829" name="Group 87">
            <a:extLst>
              <a:ext uri="{FF2B5EF4-FFF2-40B4-BE49-F238E27FC236}">
                <a16:creationId xmlns:a16="http://schemas.microsoft.com/office/drawing/2014/main" id="{20C1BB97-2E2C-4C21-6130-01B9D24CE1C4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448050"/>
            <a:ext cx="1470025" cy="400050"/>
            <a:chOff x="3879" y="2169"/>
            <a:chExt cx="926" cy="252"/>
          </a:xfrm>
        </p:grpSpPr>
        <p:sp>
          <p:nvSpPr>
            <p:cNvPr id="35891" name="Text Box 57">
              <a:extLst>
                <a:ext uri="{FF2B5EF4-FFF2-40B4-BE49-F238E27FC236}">
                  <a16:creationId xmlns:a16="http://schemas.microsoft.com/office/drawing/2014/main" id="{E15EE261-87D6-8240-27F6-623550CBC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169"/>
              <a:ext cx="2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>
                  <a:solidFill>
                    <a:srgbClr val="FFFFFF"/>
                  </a:solidFill>
                  <a:cs typeface="+mn-cs"/>
                </a:rPr>
                <a:t>16</a:t>
              </a:r>
            </a:p>
          </p:txBody>
        </p:sp>
        <p:grpSp>
          <p:nvGrpSpPr>
            <p:cNvPr id="34867" name="Group 67">
              <a:extLst>
                <a:ext uri="{FF2B5EF4-FFF2-40B4-BE49-F238E27FC236}">
                  <a16:creationId xmlns:a16="http://schemas.microsoft.com/office/drawing/2014/main" id="{C15B0C42-C6DE-7FF3-D5B9-C2D3CAE065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8" y="2169"/>
              <a:ext cx="657" cy="252"/>
              <a:chOff x="1204" y="2842"/>
              <a:chExt cx="657" cy="252"/>
            </a:xfrm>
          </p:grpSpPr>
          <p:sp>
            <p:nvSpPr>
              <p:cNvPr id="35893" name="Text Box 68">
                <a:extLst>
                  <a:ext uri="{FF2B5EF4-FFF2-40B4-BE49-F238E27FC236}">
                    <a16:creationId xmlns:a16="http://schemas.microsoft.com/office/drawing/2014/main" id="{DC2D927A-8824-98B8-B5A5-5A7C3AD9A6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5894" name="Text Box 69">
                <a:extLst>
                  <a:ext uri="{FF2B5EF4-FFF2-40B4-BE49-F238E27FC236}">
                    <a16:creationId xmlns:a16="http://schemas.microsoft.com/office/drawing/2014/main" id="{25B4152D-7E51-CB28-AD5B-917F06A86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18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5895" name="Text Box 70">
                <a:extLst>
                  <a:ext uri="{FF2B5EF4-FFF2-40B4-BE49-F238E27FC236}">
                    <a16:creationId xmlns:a16="http://schemas.microsoft.com/office/drawing/2014/main" id="{D9C46CE7-94B0-2594-1C20-FAC2F73E02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6</a:t>
                </a:r>
              </a:p>
            </p:txBody>
          </p:sp>
        </p:grpSp>
      </p:grpSp>
      <p:grpSp>
        <p:nvGrpSpPr>
          <p:cNvPr id="34830" name="Group 85">
            <a:extLst>
              <a:ext uri="{FF2B5EF4-FFF2-40B4-BE49-F238E27FC236}">
                <a16:creationId xmlns:a16="http://schemas.microsoft.com/office/drawing/2014/main" id="{99AAD267-A7B7-7298-1F3B-25E148BE03EE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827463"/>
            <a:ext cx="1141412" cy="400050"/>
            <a:chOff x="3879" y="2387"/>
            <a:chExt cx="719" cy="252"/>
          </a:xfrm>
        </p:grpSpPr>
        <p:sp>
          <p:nvSpPr>
            <p:cNvPr id="35887" name="Text Box 56">
              <a:extLst>
                <a:ext uri="{FF2B5EF4-FFF2-40B4-BE49-F238E27FC236}">
                  <a16:creationId xmlns:a16="http://schemas.microsoft.com/office/drawing/2014/main" id="{B92A175D-9E5C-F69F-CF8E-53C3C5642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387"/>
              <a:ext cx="2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>
                  <a:solidFill>
                    <a:srgbClr val="FFFFFF"/>
                  </a:solidFill>
                  <a:cs typeface="+mn-cs"/>
                </a:rPr>
                <a:t>17</a:t>
              </a:r>
            </a:p>
          </p:txBody>
        </p:sp>
        <p:grpSp>
          <p:nvGrpSpPr>
            <p:cNvPr id="34863" name="Group 79">
              <a:extLst>
                <a:ext uri="{FF2B5EF4-FFF2-40B4-BE49-F238E27FC236}">
                  <a16:creationId xmlns:a16="http://schemas.microsoft.com/office/drawing/2014/main" id="{25F83048-FBC2-D430-B2D1-34EC8B80D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2" y="2387"/>
              <a:ext cx="436" cy="252"/>
              <a:chOff x="1204" y="2842"/>
              <a:chExt cx="436" cy="252"/>
            </a:xfrm>
          </p:grpSpPr>
          <p:sp>
            <p:nvSpPr>
              <p:cNvPr id="35889" name="Text Box 80">
                <a:extLst>
                  <a:ext uri="{FF2B5EF4-FFF2-40B4-BE49-F238E27FC236}">
                    <a16:creationId xmlns:a16="http://schemas.microsoft.com/office/drawing/2014/main" id="{ED8642AC-599E-88FC-2B08-2D5176242A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18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5890" name="Text Box 81">
                <a:extLst>
                  <a:ext uri="{FF2B5EF4-FFF2-40B4-BE49-F238E27FC236}">
                    <a16:creationId xmlns:a16="http://schemas.microsoft.com/office/drawing/2014/main" id="{9FC4E808-DB94-EAD0-DA58-AE3EA338FC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6</a:t>
                </a:r>
              </a:p>
            </p:txBody>
          </p:sp>
        </p:grpSp>
      </p:grpSp>
      <p:grpSp>
        <p:nvGrpSpPr>
          <p:cNvPr id="34831" name="Group 86">
            <a:extLst>
              <a:ext uri="{FF2B5EF4-FFF2-40B4-BE49-F238E27FC236}">
                <a16:creationId xmlns:a16="http://schemas.microsoft.com/office/drawing/2014/main" id="{A6669C2B-B7D2-3785-A33A-F23E1D75ECB2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4205288"/>
            <a:ext cx="1536700" cy="400050"/>
            <a:chOff x="3879" y="2649"/>
            <a:chExt cx="968" cy="252"/>
          </a:xfrm>
        </p:grpSpPr>
        <p:sp>
          <p:nvSpPr>
            <p:cNvPr id="35882" name="Text Box 58">
              <a:extLst>
                <a:ext uri="{FF2B5EF4-FFF2-40B4-BE49-F238E27FC236}">
                  <a16:creationId xmlns:a16="http://schemas.microsoft.com/office/drawing/2014/main" id="{25196CF8-8326-1DDC-52B1-DDA1E40E86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2649"/>
              <a:ext cx="2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>
                  <a:solidFill>
                    <a:srgbClr val="FFFFFF"/>
                  </a:solidFill>
                  <a:cs typeface="+mn-cs"/>
                </a:rPr>
                <a:t>18</a:t>
              </a:r>
            </a:p>
          </p:txBody>
        </p:sp>
        <p:grpSp>
          <p:nvGrpSpPr>
            <p:cNvPr id="34858" name="Group 75">
              <a:extLst>
                <a:ext uri="{FF2B5EF4-FFF2-40B4-BE49-F238E27FC236}">
                  <a16:creationId xmlns:a16="http://schemas.microsoft.com/office/drawing/2014/main" id="{D1B1C017-8D13-2A60-506F-1275F341FB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0" y="2649"/>
              <a:ext cx="657" cy="252"/>
              <a:chOff x="1204" y="2842"/>
              <a:chExt cx="657" cy="252"/>
            </a:xfrm>
          </p:grpSpPr>
          <p:sp>
            <p:nvSpPr>
              <p:cNvPr id="35884" name="Text Box 76">
                <a:extLst>
                  <a:ext uri="{FF2B5EF4-FFF2-40B4-BE49-F238E27FC236}">
                    <a16:creationId xmlns:a16="http://schemas.microsoft.com/office/drawing/2014/main" id="{0F448B0E-85BA-5299-49C8-2E548E310B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842"/>
                <a:ext cx="1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5885" name="Text Box 77">
                <a:extLst>
                  <a:ext uri="{FF2B5EF4-FFF2-40B4-BE49-F238E27FC236}">
                    <a16:creationId xmlns:a16="http://schemas.microsoft.com/office/drawing/2014/main" id="{9E341064-2141-1CDE-0E68-6A04E5AB19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5" y="2842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4</a:t>
                </a:r>
              </a:p>
            </p:txBody>
          </p:sp>
          <p:sp>
            <p:nvSpPr>
              <p:cNvPr id="35886" name="Text Box 78">
                <a:extLst>
                  <a:ext uri="{FF2B5EF4-FFF2-40B4-BE49-F238E27FC236}">
                    <a16:creationId xmlns:a16="http://schemas.microsoft.com/office/drawing/2014/main" id="{6D75C7EA-3613-054A-30B0-11F5C51E78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842"/>
                <a:ext cx="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>
                    <a:solidFill>
                      <a:srgbClr val="FFFFFF"/>
                    </a:solidFill>
                    <a:cs typeface="+mn-cs"/>
                  </a:rPr>
                  <a:t>4</a:t>
                </a:r>
              </a:p>
            </p:txBody>
          </p:sp>
        </p:grpSp>
      </p:grpSp>
      <p:sp>
        <p:nvSpPr>
          <p:cNvPr id="35856" name="Text Box 92">
            <a:extLst>
              <a:ext uri="{FF2B5EF4-FFF2-40B4-BE49-F238E27FC236}">
                <a16:creationId xmlns:a16="http://schemas.microsoft.com/office/drawing/2014/main" id="{831C5203-8D3C-4B2F-0E52-38987A6EB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463" y="1862138"/>
            <a:ext cx="24272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>
                <a:solidFill>
                  <a:srgbClr val="FFFF00"/>
                </a:solidFill>
                <a:cs typeface="+mn-cs"/>
              </a:rPr>
              <a:t>Rugby Team 2</a:t>
            </a:r>
          </a:p>
          <a:p>
            <a:pPr algn="ctr">
              <a:defRPr/>
            </a:pPr>
            <a:r>
              <a:rPr lang="en-GB">
                <a:solidFill>
                  <a:srgbClr val="FFFF00"/>
                </a:solidFill>
                <a:cs typeface="+mn-cs"/>
              </a:rPr>
              <a:t>Heights</a:t>
            </a:r>
          </a:p>
        </p:txBody>
      </p:sp>
      <p:sp>
        <p:nvSpPr>
          <p:cNvPr id="35857" name="Text Box 93">
            <a:extLst>
              <a:ext uri="{FF2B5EF4-FFF2-40B4-BE49-F238E27FC236}">
                <a16:creationId xmlns:a16="http://schemas.microsoft.com/office/drawing/2014/main" id="{212E9D32-FB64-5846-187C-1B2E5D86E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2913" y="5487988"/>
            <a:ext cx="3173412" cy="400050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14 | 1   represents 141cm</a:t>
            </a:r>
          </a:p>
        </p:txBody>
      </p:sp>
      <p:sp>
        <p:nvSpPr>
          <p:cNvPr id="35859" name="Text Box 60">
            <a:extLst>
              <a:ext uri="{FF2B5EF4-FFF2-40B4-BE49-F238E27FC236}">
                <a16:creationId xmlns:a16="http://schemas.microsoft.com/office/drawing/2014/main" id="{1435ACDB-7EB1-700D-EA3A-BE91DA53D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538" y="269081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7</a:t>
            </a:r>
          </a:p>
        </p:txBody>
      </p:sp>
      <p:sp>
        <p:nvSpPr>
          <p:cNvPr id="35860" name="Text Box 61">
            <a:extLst>
              <a:ext uri="{FF2B5EF4-FFF2-40B4-BE49-F238E27FC236}">
                <a16:creationId xmlns:a16="http://schemas.microsoft.com/office/drawing/2014/main" id="{6178A3E5-E514-6137-BDEF-730766508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75" y="2690813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8</a:t>
            </a:r>
          </a:p>
        </p:txBody>
      </p:sp>
      <p:sp>
        <p:nvSpPr>
          <p:cNvPr id="35861" name="Line 53">
            <a:extLst>
              <a:ext uri="{FF2B5EF4-FFF2-40B4-BE49-F238E27FC236}">
                <a16:creationId xmlns:a16="http://schemas.microsoft.com/office/drawing/2014/main" id="{448178B4-8749-2A51-81DF-85D193486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9500" y="2560638"/>
            <a:ext cx="0" cy="217646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cs typeface="+mn-cs"/>
            </a:endParaRPr>
          </a:p>
        </p:txBody>
      </p:sp>
      <p:sp>
        <p:nvSpPr>
          <p:cNvPr id="35862" name="Text Box 60">
            <a:extLst>
              <a:ext uri="{FF2B5EF4-FFF2-40B4-BE49-F238E27FC236}">
                <a16:creationId xmlns:a16="http://schemas.microsoft.com/office/drawing/2014/main" id="{62A6E4F7-8A79-BB85-E60D-E3F4189BD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267176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35863" name="Text Box 61">
            <a:extLst>
              <a:ext uri="{FF2B5EF4-FFF2-40B4-BE49-F238E27FC236}">
                <a16:creationId xmlns:a16="http://schemas.microsoft.com/office/drawing/2014/main" id="{58F5D572-61E0-5A8D-217A-175AAA50B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6425" y="2671763"/>
            <a:ext cx="3000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35864" name="Text Box 60">
            <a:extLst>
              <a:ext uri="{FF2B5EF4-FFF2-40B4-BE49-F238E27FC236}">
                <a16:creationId xmlns:a16="http://schemas.microsoft.com/office/drawing/2014/main" id="{65E9B97D-3838-941A-9830-CE35878D7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307181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7</a:t>
            </a:r>
          </a:p>
        </p:txBody>
      </p:sp>
      <p:sp>
        <p:nvSpPr>
          <p:cNvPr id="35865" name="Text Box 61">
            <a:extLst>
              <a:ext uri="{FF2B5EF4-FFF2-40B4-BE49-F238E27FC236}">
                <a16:creationId xmlns:a16="http://schemas.microsoft.com/office/drawing/2014/main" id="{42507FA3-C97D-E041-DAD6-35E94E7CA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6425" y="3071813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6</a:t>
            </a:r>
          </a:p>
        </p:txBody>
      </p:sp>
      <p:sp>
        <p:nvSpPr>
          <p:cNvPr id="35866" name="Text Box 60">
            <a:extLst>
              <a:ext uri="{FF2B5EF4-FFF2-40B4-BE49-F238E27FC236}">
                <a16:creationId xmlns:a16="http://schemas.microsoft.com/office/drawing/2014/main" id="{8049E3F1-E947-D59E-64B0-885986F2B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838" y="267176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4</a:t>
            </a:r>
          </a:p>
        </p:txBody>
      </p:sp>
      <p:sp>
        <p:nvSpPr>
          <p:cNvPr id="35867" name="Text Box 60">
            <a:extLst>
              <a:ext uri="{FF2B5EF4-FFF2-40B4-BE49-F238E27FC236}">
                <a16:creationId xmlns:a16="http://schemas.microsoft.com/office/drawing/2014/main" id="{010BD856-E024-B02F-4C5B-7416C32A1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343376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5</a:t>
            </a:r>
          </a:p>
        </p:txBody>
      </p:sp>
      <p:sp>
        <p:nvSpPr>
          <p:cNvPr id="35868" name="Text Box 61">
            <a:extLst>
              <a:ext uri="{FF2B5EF4-FFF2-40B4-BE49-F238E27FC236}">
                <a16:creationId xmlns:a16="http://schemas.microsoft.com/office/drawing/2014/main" id="{0E4F2457-20E5-6E90-2CDA-F4CAF76AA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6425" y="3433763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0</a:t>
            </a:r>
          </a:p>
        </p:txBody>
      </p:sp>
      <p:sp>
        <p:nvSpPr>
          <p:cNvPr id="35869" name="Text Box 60">
            <a:extLst>
              <a:ext uri="{FF2B5EF4-FFF2-40B4-BE49-F238E27FC236}">
                <a16:creationId xmlns:a16="http://schemas.microsoft.com/office/drawing/2014/main" id="{DA844EAA-D38E-41BA-ACFB-A06B1E541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838" y="343376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8</a:t>
            </a:r>
          </a:p>
        </p:txBody>
      </p:sp>
      <p:sp>
        <p:nvSpPr>
          <p:cNvPr id="35870" name="Text Box 60">
            <a:extLst>
              <a:ext uri="{FF2B5EF4-FFF2-40B4-BE49-F238E27FC236}">
                <a16:creationId xmlns:a16="http://schemas.microsoft.com/office/drawing/2014/main" id="{AFA98328-DB58-04DE-A90C-484671FDB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381476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3</a:t>
            </a:r>
          </a:p>
        </p:txBody>
      </p:sp>
      <p:sp>
        <p:nvSpPr>
          <p:cNvPr id="35871" name="Text Box 61">
            <a:extLst>
              <a:ext uri="{FF2B5EF4-FFF2-40B4-BE49-F238E27FC236}">
                <a16:creationId xmlns:a16="http://schemas.microsoft.com/office/drawing/2014/main" id="{2B014B0F-C5CD-D537-1166-5DA69ABC0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6425" y="3814763"/>
            <a:ext cx="3000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35872" name="Text Box 60">
            <a:extLst>
              <a:ext uri="{FF2B5EF4-FFF2-40B4-BE49-F238E27FC236}">
                <a16:creationId xmlns:a16="http://schemas.microsoft.com/office/drawing/2014/main" id="{61975838-8524-AA56-C262-158B71578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838" y="381476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3</a:t>
            </a:r>
          </a:p>
        </p:txBody>
      </p:sp>
      <p:sp>
        <p:nvSpPr>
          <p:cNvPr id="35873" name="Text Box 60">
            <a:extLst>
              <a:ext uri="{FF2B5EF4-FFF2-40B4-BE49-F238E27FC236}">
                <a16:creationId xmlns:a16="http://schemas.microsoft.com/office/drawing/2014/main" id="{14D8E4AF-4948-01A1-4987-EA5BB1F11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6950" y="3814763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4</a:t>
            </a:r>
          </a:p>
        </p:txBody>
      </p:sp>
      <p:sp>
        <p:nvSpPr>
          <p:cNvPr id="35874" name="Text Box 60">
            <a:extLst>
              <a:ext uri="{FF2B5EF4-FFF2-40B4-BE49-F238E27FC236}">
                <a16:creationId xmlns:a16="http://schemas.microsoft.com/office/drawing/2014/main" id="{2DFDE9C4-198C-AAFA-E16A-D4ECD1903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338" y="381476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6</a:t>
            </a:r>
          </a:p>
        </p:txBody>
      </p:sp>
      <p:sp>
        <p:nvSpPr>
          <p:cNvPr id="35875" name="Text Box 60">
            <a:extLst>
              <a:ext uri="{FF2B5EF4-FFF2-40B4-BE49-F238E27FC236}">
                <a16:creationId xmlns:a16="http://schemas.microsoft.com/office/drawing/2014/main" id="{F7B7AC93-BC3F-53DC-BA16-A808808DB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4214813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7</a:t>
            </a:r>
          </a:p>
        </p:txBody>
      </p:sp>
      <p:sp>
        <p:nvSpPr>
          <p:cNvPr id="35876" name="Text Box 61">
            <a:extLst>
              <a:ext uri="{FF2B5EF4-FFF2-40B4-BE49-F238E27FC236}">
                <a16:creationId xmlns:a16="http://schemas.microsoft.com/office/drawing/2014/main" id="{4612BA1A-8DA8-3787-51FE-E9B4B6584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6425" y="4214813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0</a:t>
            </a:r>
          </a:p>
        </p:txBody>
      </p:sp>
      <p:sp>
        <p:nvSpPr>
          <p:cNvPr id="35877" name="TextBox 78">
            <a:extLst>
              <a:ext uri="{FF2B5EF4-FFF2-40B4-BE49-F238E27FC236}">
                <a16:creationId xmlns:a16="http://schemas.microsoft.com/office/drawing/2014/main" id="{CA4D51BA-72E4-FF62-339D-6D3F8C34B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4819650"/>
            <a:ext cx="877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n = 15</a:t>
            </a:r>
          </a:p>
        </p:txBody>
      </p:sp>
      <p:sp>
        <p:nvSpPr>
          <p:cNvPr id="35878" name="TextBox 79">
            <a:extLst>
              <a:ext uri="{FF2B5EF4-FFF2-40B4-BE49-F238E27FC236}">
                <a16:creationId xmlns:a16="http://schemas.microsoft.com/office/drawing/2014/main" id="{E65A52D2-8126-A7CB-31AD-63F2B2F5C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0" y="4819650"/>
            <a:ext cx="877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n = 15</a:t>
            </a:r>
          </a:p>
        </p:txBody>
      </p:sp>
      <p:sp>
        <p:nvSpPr>
          <p:cNvPr id="35879" name="Text Box 92">
            <a:extLst>
              <a:ext uri="{FF2B5EF4-FFF2-40B4-BE49-F238E27FC236}">
                <a16:creationId xmlns:a16="http://schemas.microsoft.com/office/drawing/2014/main" id="{B698216F-C05E-447B-4000-DF0F1DF6A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7363" y="1862138"/>
            <a:ext cx="24272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>
                <a:solidFill>
                  <a:srgbClr val="FFFF00"/>
                </a:solidFill>
                <a:cs typeface="+mn-cs"/>
              </a:rPr>
              <a:t>Rugby Team 1</a:t>
            </a:r>
          </a:p>
          <a:p>
            <a:pPr algn="ctr">
              <a:defRPr/>
            </a:pPr>
            <a:r>
              <a:rPr lang="en-GB">
                <a:solidFill>
                  <a:srgbClr val="FFFF00"/>
                </a:solidFill>
                <a:cs typeface="+mn-cs"/>
              </a:rPr>
              <a:t>Heights</a:t>
            </a:r>
          </a:p>
        </p:txBody>
      </p:sp>
      <p:sp>
        <p:nvSpPr>
          <p:cNvPr id="35880" name="TextBox 82">
            <a:extLst>
              <a:ext uri="{FF2B5EF4-FFF2-40B4-BE49-F238E27FC236}">
                <a16:creationId xmlns:a16="http://schemas.microsoft.com/office/drawing/2014/main" id="{3D8AE7E1-689D-AD91-9A85-BBE9D42C3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47950"/>
            <a:ext cx="38989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A back to back stem-leaf </a:t>
            </a:r>
          </a:p>
          <a:p>
            <a:pPr algn="ctr"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helps us to compare two</a:t>
            </a:r>
          </a:p>
          <a:p>
            <a:pPr algn="ctr"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sets of data.</a:t>
            </a:r>
          </a:p>
        </p:txBody>
      </p:sp>
      <p:sp>
        <p:nvSpPr>
          <p:cNvPr id="84" name="Cloud 83">
            <a:extLst>
              <a:ext uri="{FF2B5EF4-FFF2-40B4-BE49-F238E27FC236}">
                <a16:creationId xmlns:a16="http://schemas.microsoft.com/office/drawing/2014/main" id="{3BE70BF4-FA17-F154-9574-D3C6C903A6B8}"/>
              </a:ext>
            </a:extLst>
          </p:cNvPr>
          <p:cNvSpPr/>
          <p:nvPr/>
        </p:nvSpPr>
        <p:spPr>
          <a:xfrm>
            <a:off x="342900" y="3752850"/>
            <a:ext cx="4552950" cy="2457450"/>
          </a:xfrm>
          <a:prstGeom prst="cloud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rite down a question that can be answered easily from the grap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E04440EA-0E25-B396-EA62-07644E3499F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2B1FBF-BDA5-496A-A703-39DF9AC44A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CFBA0C5C-2672-10CD-8625-26C6680D3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721598DF-CB2E-9AC5-CF98-210F490CF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Text Box 3">
            <a:extLst>
              <a:ext uri="{FF2B5EF4-FFF2-40B4-BE49-F238E27FC236}">
                <a16:creationId xmlns:a16="http://schemas.microsoft.com/office/drawing/2014/main" id="{C06EEB68-566A-55E8-3429-422A0668A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Ex 3</a:t>
            </a:r>
          </a:p>
          <a:p>
            <a:pPr algn="ctr" eaLnBrk="1" hangingPunct="1"/>
            <a:r>
              <a:rPr lang="en-GB" altLang="en-US" sz="4000"/>
              <a:t>Ch11 (page 93)</a:t>
            </a:r>
          </a:p>
        </p:txBody>
      </p:sp>
      <p:pic>
        <p:nvPicPr>
          <p:cNvPr id="35846" name="Picture 4" descr="ag00463_">
            <a:extLst>
              <a:ext uri="{FF2B5EF4-FFF2-40B4-BE49-F238E27FC236}">
                <a16:creationId xmlns:a16="http://schemas.microsoft.com/office/drawing/2014/main" id="{04FCDB45-5C25-E97D-7EB3-0F8133543D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5" descr="scottishflag">
            <a:extLst>
              <a:ext uri="{FF2B5EF4-FFF2-40B4-BE49-F238E27FC236}">
                <a16:creationId xmlns:a16="http://schemas.microsoft.com/office/drawing/2014/main" id="{A3FD16A6-600D-758A-B7D3-53A3492659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6" descr="Office Objects 0572">
            <a:extLst>
              <a:ext uri="{FF2B5EF4-FFF2-40B4-BE49-F238E27FC236}">
                <a16:creationId xmlns:a16="http://schemas.microsoft.com/office/drawing/2014/main" id="{DD09A517-13B7-84B6-B18D-32AD5B076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7">
            <a:extLst>
              <a:ext uri="{FF2B5EF4-FFF2-40B4-BE49-F238E27FC236}">
                <a16:creationId xmlns:a16="http://schemas.microsoft.com/office/drawing/2014/main" id="{80A0CA24-3F0B-244E-EC60-0B264D93F28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5850" name="Text Box 10">
            <a:extLst>
              <a:ext uri="{FF2B5EF4-FFF2-40B4-BE49-F238E27FC236}">
                <a16:creationId xmlns:a16="http://schemas.microsoft.com/office/drawing/2014/main" id="{1E26504E-1B19-1098-6627-C32B75D05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</a:rPr>
              <a:t>Interpreting Graphs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E1181739-E1A5-69C3-FACE-620C6A49D99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A71B70-1D38-43A7-B6FF-FF19BB470A1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EE5DFB5-7173-AB63-0EF0-52FF62AFB9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AD2504B7-AF8D-33A8-292B-A93C2111F4F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8198" name="Picture 3" descr="scottishflag">
            <a:extLst>
              <a:ext uri="{FF2B5EF4-FFF2-40B4-BE49-F238E27FC236}">
                <a16:creationId xmlns:a16="http://schemas.microsoft.com/office/drawing/2014/main" id="{680F1D05-8247-DA09-3416-50AF185022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4">
            <a:extLst>
              <a:ext uri="{FF2B5EF4-FFF2-40B4-BE49-F238E27FC236}">
                <a16:creationId xmlns:a16="http://schemas.microsoft.com/office/drawing/2014/main" id="{DC9EF994-15F7-7CC5-91A5-20078D35884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0DCDF233-2B21-487B-EF05-0A3C1378D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2060575"/>
          <a:ext cx="7967662" cy="370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25880" imgH="2222280" progId="Equation.DSMT4">
                  <p:embed/>
                </p:oleObj>
              </mc:Choice>
              <mc:Fallback>
                <p:oleObj name="Equation" r:id="rId3" imgW="402588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60575"/>
                        <a:ext cx="7967662" cy="370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6" descr="Office Objects 0572">
            <a:extLst>
              <a:ext uri="{FF2B5EF4-FFF2-40B4-BE49-F238E27FC236}">
                <a16:creationId xmlns:a16="http://schemas.microsoft.com/office/drawing/2014/main" id="{D2A028C4-25E5-3BC1-8F5D-6D507E622F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15E0041A-4677-8DF5-8588-91AD0C57A65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601D67-72F5-4888-BAFF-8AEECF6E2B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6675FC8F-F8D8-3D87-AAF4-FD08544762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6868" name="Picture 2" descr="scottishflag">
            <a:extLst>
              <a:ext uri="{FF2B5EF4-FFF2-40B4-BE49-F238E27FC236}">
                <a16:creationId xmlns:a16="http://schemas.microsoft.com/office/drawing/2014/main" id="{97C1C684-7C82-0A21-7B4E-6B6A3FA52D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3">
            <a:extLst>
              <a:ext uri="{FF2B5EF4-FFF2-40B4-BE49-F238E27FC236}">
                <a16:creationId xmlns:a16="http://schemas.microsoft.com/office/drawing/2014/main" id="{28F0663D-7E1A-6037-0B36-7C5E818CAB3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6870" name="Picture 4" descr="Office Objects 0572">
            <a:extLst>
              <a:ext uri="{FF2B5EF4-FFF2-40B4-BE49-F238E27FC236}">
                <a16:creationId xmlns:a16="http://schemas.microsoft.com/office/drawing/2014/main" id="{4485BD10-EE3A-E40B-005C-52C6D35F6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7" name="Rectangle 5">
            <a:extLst>
              <a:ext uri="{FF2B5EF4-FFF2-40B4-BE49-F238E27FC236}">
                <a16:creationId xmlns:a16="http://schemas.microsoft.com/office/drawing/2014/main" id="{967CF1EA-1EF9-E9BF-4366-8326FB84A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2068EB54-FC68-28E2-FDC8-9E8F877F0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6873" name="Line 7">
            <a:extLst>
              <a:ext uri="{FF2B5EF4-FFF2-40B4-BE49-F238E27FC236}">
                <a16:creationId xmlns:a16="http://schemas.microsoft.com/office/drawing/2014/main" id="{EC9FCCDE-7A3E-57F7-3376-CC29D41960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62" name="Rectangle 10">
            <a:extLst>
              <a:ext uri="{FF2B5EF4-FFF2-40B4-BE49-F238E27FC236}">
                <a16:creationId xmlns:a16="http://schemas.microsoft.com/office/drawing/2014/main" id="{F61898AC-ADC0-CD8F-82CF-7F4160769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structing Graphs</a:t>
            </a:r>
          </a:p>
        </p:txBody>
      </p:sp>
      <p:sp>
        <p:nvSpPr>
          <p:cNvPr id="151566" name="Rectangle 14">
            <a:extLst>
              <a:ext uri="{FF2B5EF4-FFF2-40B4-BE49-F238E27FC236}">
                <a16:creationId xmlns:a16="http://schemas.microsoft.com/office/drawing/2014/main" id="{A1922D13-8D16-9D66-EE0E-A3502ABC1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We are learning to interpret tables.</a:t>
            </a:r>
          </a:p>
        </p:txBody>
      </p:sp>
      <p:sp>
        <p:nvSpPr>
          <p:cNvPr id="151567" name="Text Box 15">
            <a:extLst>
              <a:ext uri="{FF2B5EF4-FFF2-40B4-BE49-F238E27FC236}">
                <a16:creationId xmlns:a16="http://schemas.microsoft.com/office/drawing/2014/main" id="{23151C67-9858-4683-2652-7BEF6A5F4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calculate the best deal from a table of information 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6" grpId="0"/>
      <p:bldP spid="1515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B84036A9-0612-8F54-06A1-4CEE49694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3262313"/>
            <a:ext cx="896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John has savings of £4500 , which bank would pay the most interest ?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6667F53-8863-7CE6-40E3-7F4476490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4316413"/>
            <a:ext cx="896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ill has savings of £1200 , which bank should he choose 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C564F56-6FA6-0D4E-BB66-166EB455F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5370513"/>
            <a:ext cx="896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Victor has savings of £7400 , how can he maximise his money ?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67B48-A571-1677-9F9C-03498041F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75" y="3660775"/>
            <a:ext cx="1022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Bank C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57B6BC7-6D54-CEFA-37A1-FAC0101F1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75" y="4316413"/>
            <a:ext cx="1022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Bank D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E396188-BDE4-B714-2286-78759FF01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75" y="5370513"/>
            <a:ext cx="1022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Bank A</a:t>
            </a:r>
          </a:p>
        </p:txBody>
      </p:sp>
      <p:pic>
        <p:nvPicPr>
          <p:cNvPr id="37919" name="Picture 31">
            <a:extLst>
              <a:ext uri="{FF2B5EF4-FFF2-40B4-BE49-F238E27FC236}">
                <a16:creationId xmlns:a16="http://schemas.microsoft.com/office/drawing/2014/main" id="{1B5E91D8-2BF2-6383-4B0A-14B9F45E9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550" y="95250"/>
            <a:ext cx="8966200" cy="2921000"/>
          </a:xfrm>
          <a:prstGeom prst="rect">
            <a:avLst/>
          </a:prstGeom>
          <a:noFill/>
          <a:ln w="50800">
            <a:solidFill>
              <a:schemeClr val="bg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49" name="Picture 37">
            <a:extLst>
              <a:ext uri="{FF2B5EF4-FFF2-40B4-BE49-F238E27FC236}">
                <a16:creationId xmlns:a16="http://schemas.microsoft.com/office/drawing/2014/main" id="{A2E1EF40-DF99-9DC6-1C8E-0F90A32D4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8913" y="190500"/>
            <a:ext cx="8696325" cy="2620963"/>
          </a:xfrm>
          <a:prstGeom prst="rect">
            <a:avLst/>
          </a:prstGeom>
          <a:noFill/>
          <a:ln w="50800">
            <a:solidFill>
              <a:schemeClr val="bg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8915" name="Rectangle 12">
            <a:extLst>
              <a:ext uri="{FF2B5EF4-FFF2-40B4-BE49-F238E27FC236}">
                <a16:creationId xmlns:a16="http://schemas.microsoft.com/office/drawing/2014/main" id="{436570D9-4171-17E2-1CB4-BB1CBB13C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3074988"/>
            <a:ext cx="8421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lessio is looking for a mobile phone contract which will give him</a:t>
            </a:r>
          </a:p>
        </p:txBody>
      </p:sp>
      <p:sp>
        <p:nvSpPr>
          <p:cNvPr id="38916" name="Rectangle 13">
            <a:extLst>
              <a:ext uri="{FF2B5EF4-FFF2-40B4-BE49-F238E27FC236}">
                <a16:creationId xmlns:a16="http://schemas.microsoft.com/office/drawing/2014/main" id="{785B5437-553A-2DFD-F720-6D736AC99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3505200"/>
            <a:ext cx="808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65 minutes of calls, 450 texts, and 745 Mb of internet use. </a:t>
            </a:r>
          </a:p>
        </p:txBody>
      </p:sp>
      <p:sp>
        <p:nvSpPr>
          <p:cNvPr id="38917" name="Rectangle 14">
            <a:extLst>
              <a:ext uri="{FF2B5EF4-FFF2-40B4-BE49-F238E27FC236}">
                <a16:creationId xmlns:a16="http://schemas.microsoft.com/office/drawing/2014/main" id="{C402DFCE-9E8F-1C8D-D071-B62138A7E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3925888"/>
            <a:ext cx="657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ich company’s plan would be best for him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361E641-E3CD-2C2B-7FB0-C33E1768B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0" y="3925888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Company B</a:t>
            </a:r>
          </a:p>
        </p:txBody>
      </p:sp>
      <p:sp>
        <p:nvSpPr>
          <p:cNvPr id="38919" name="Rectangle 16">
            <a:extLst>
              <a:ext uri="{FF2B5EF4-FFF2-40B4-BE49-F238E27FC236}">
                <a16:creationId xmlns:a16="http://schemas.microsoft.com/office/drawing/2014/main" id="{443E066F-88CE-1CBB-DE59-460D7FCDD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4660900"/>
            <a:ext cx="8421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annah is looking for a mobile phone contract which will give her</a:t>
            </a:r>
          </a:p>
        </p:txBody>
      </p:sp>
      <p:sp>
        <p:nvSpPr>
          <p:cNvPr id="38920" name="Rectangle 17">
            <a:extLst>
              <a:ext uri="{FF2B5EF4-FFF2-40B4-BE49-F238E27FC236}">
                <a16:creationId xmlns:a16="http://schemas.microsoft.com/office/drawing/2014/main" id="{833DD4D4-100A-C766-3028-DFCA08096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5091113"/>
            <a:ext cx="808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95 minutes of calls, 350 texts, and 850 Mb of internet use. </a:t>
            </a:r>
          </a:p>
        </p:txBody>
      </p:sp>
      <p:sp>
        <p:nvSpPr>
          <p:cNvPr id="38921" name="Rectangle 18">
            <a:extLst>
              <a:ext uri="{FF2B5EF4-FFF2-40B4-BE49-F238E27FC236}">
                <a16:creationId xmlns:a16="http://schemas.microsoft.com/office/drawing/2014/main" id="{A3E81A1F-19E0-3E24-ABCC-3825B17AE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5511800"/>
            <a:ext cx="657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ich company’s plan would be best for her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EBA22BC-5980-DC96-F182-43B6AF59A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25" y="5511800"/>
            <a:ext cx="1439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Company 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Date Placeholder 1">
            <a:extLst>
              <a:ext uri="{FF2B5EF4-FFF2-40B4-BE49-F238E27FC236}">
                <a16:creationId xmlns:a16="http://schemas.microsoft.com/office/drawing/2014/main" id="{98D25808-B8A9-D330-8AC2-083F533326D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1502B8-1A9E-4942-BCC5-5712777E35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" name="Footer Placeholder 2">
            <a:extLst>
              <a:ext uri="{FF2B5EF4-FFF2-40B4-BE49-F238E27FC236}">
                <a16:creationId xmlns:a16="http://schemas.microsoft.com/office/drawing/2014/main" id="{3D814F04-B276-D482-868B-90B8D61C1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9940" name="Text Box 2">
            <a:extLst>
              <a:ext uri="{FF2B5EF4-FFF2-40B4-BE49-F238E27FC236}">
                <a16:creationId xmlns:a16="http://schemas.microsoft.com/office/drawing/2014/main" id="{1B580995-729E-D4D0-B784-247B31968A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t. Andrew’s Secondary</a:t>
            </a:r>
          </a:p>
        </p:txBody>
      </p:sp>
      <p:pic>
        <p:nvPicPr>
          <p:cNvPr id="39941" name="Picture 3" descr="scottishflag">
            <a:extLst>
              <a:ext uri="{FF2B5EF4-FFF2-40B4-BE49-F238E27FC236}">
                <a16:creationId xmlns:a16="http://schemas.microsoft.com/office/drawing/2014/main" id="{96E91E53-564B-8BD7-38CF-7E843A8566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4" descr="Office Objects 0572">
            <a:extLst>
              <a:ext uri="{FF2B5EF4-FFF2-40B4-BE49-F238E27FC236}">
                <a16:creationId xmlns:a16="http://schemas.microsoft.com/office/drawing/2014/main" id="{453E7B32-6303-2542-90DB-2B98B6D95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Rectangle 5">
            <a:extLst>
              <a:ext uri="{FF2B5EF4-FFF2-40B4-BE49-F238E27FC236}">
                <a16:creationId xmlns:a16="http://schemas.microsoft.com/office/drawing/2014/main" id="{5201034E-3E99-F247-21E3-604EE19FE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606425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ady </a:t>
            </a: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ckoner</a:t>
            </a:r>
            <a:endParaRPr lang="en-GB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9944" name="Text Box 6">
            <a:extLst>
              <a:ext uri="{FF2B5EF4-FFF2-40B4-BE49-F238E27FC236}">
                <a16:creationId xmlns:a16="http://schemas.microsoft.com/office/drawing/2014/main" id="{6B7D3560-6619-15DC-E40E-B32DFE790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9938" y="1892300"/>
            <a:ext cx="4735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/>
              <a:t>Making calculations easier !</a:t>
            </a:r>
          </a:p>
        </p:txBody>
      </p:sp>
      <p:graphicFrame>
        <p:nvGraphicFramePr>
          <p:cNvPr id="61565" name="Group 125">
            <a:extLst>
              <a:ext uri="{FF2B5EF4-FFF2-40B4-BE49-F238E27FC236}">
                <a16:creationId xmlns:a16="http://schemas.microsoft.com/office/drawing/2014/main" id="{CE52115A-3F79-31D7-568A-4AE4A80F06E9}"/>
              </a:ext>
            </a:extLst>
          </p:cNvPr>
          <p:cNvGraphicFramePr>
            <a:graphicFrameLocks noGrp="1"/>
          </p:cNvGraphicFramePr>
          <p:nvPr/>
        </p:nvGraphicFramePr>
        <p:xfrm>
          <a:off x="1519238" y="2597150"/>
          <a:ext cx="3252787" cy="3265488"/>
        </p:xfrm>
        <a:graphic>
          <a:graphicData uri="http://schemas.openxmlformats.org/drawingml/2006/table">
            <a:tbl>
              <a:tblPr/>
              <a:tblGrid>
                <a:gridCol w="20573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5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illed Rolls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Pric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0p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90p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1.7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2.0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4.0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9.0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18.0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1566" name="Text Box 126">
            <a:extLst>
              <a:ext uri="{FF2B5EF4-FFF2-40B4-BE49-F238E27FC236}">
                <a16:creationId xmlns:a16="http://schemas.microsoft.com/office/drawing/2014/main" id="{09F95C96-7EEC-DC6C-8740-EF0DE95E4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2590800"/>
            <a:ext cx="2176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w much for</a:t>
            </a:r>
          </a:p>
        </p:txBody>
      </p:sp>
      <p:sp>
        <p:nvSpPr>
          <p:cNvPr id="61567" name="Text Box 127">
            <a:extLst>
              <a:ext uri="{FF2B5EF4-FFF2-40B4-BE49-F238E27FC236}">
                <a16:creationId xmlns:a16="http://schemas.microsoft.com/office/drawing/2014/main" id="{EBBB6210-11D6-80E3-D92C-CDA875166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3055938"/>
            <a:ext cx="2014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(a)	6 rolls</a:t>
            </a:r>
          </a:p>
        </p:txBody>
      </p:sp>
      <p:sp>
        <p:nvSpPr>
          <p:cNvPr id="61568" name="Text Box 128">
            <a:extLst>
              <a:ext uri="{FF2B5EF4-FFF2-40B4-BE49-F238E27FC236}">
                <a16:creationId xmlns:a16="http://schemas.microsoft.com/office/drawing/2014/main" id="{5E25A66A-E059-30E7-00D4-59E3F7FC8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4073525"/>
            <a:ext cx="2152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(b)	14 rolls</a:t>
            </a:r>
          </a:p>
        </p:txBody>
      </p:sp>
      <p:sp>
        <p:nvSpPr>
          <p:cNvPr id="61569" name="Text Box 129">
            <a:extLst>
              <a:ext uri="{FF2B5EF4-FFF2-40B4-BE49-F238E27FC236}">
                <a16:creationId xmlns:a16="http://schemas.microsoft.com/office/drawing/2014/main" id="{10D7858B-8E57-FD15-F7A1-52C4C6D89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5091113"/>
            <a:ext cx="22018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(c)	65 roll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08F34A-5B07-895D-4F06-5373DC2C9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0725" y="3455988"/>
            <a:ext cx="31607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£2.00 + 50p = £2.5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363B9B-CF0A-8D01-53F4-17BD1662E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825" y="4473575"/>
            <a:ext cx="345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£4.00 + £1.70 = £5.7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5F369D7-0A50-311E-CFE2-9F7B80CC8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8" y="5491163"/>
            <a:ext cx="3235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£18 + £4 + £2 = £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61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61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61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615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615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615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6" grpId="0"/>
      <p:bldP spid="61567" grpId="0"/>
      <p:bldP spid="61568" grpId="0"/>
      <p:bldP spid="61569" grpId="0"/>
      <p:bldP spid="14" grpId="0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DBC109CB-00B9-8EB5-51A3-BD39D9EC952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2B1FBF-BDA5-496A-A703-39DF9AC44A4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66626BD7-D36B-F2EF-943A-F603BE64C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75E1BDC2-4C6A-5B43-F515-43374FE0B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5" name="Text Box 3">
            <a:extLst>
              <a:ext uri="{FF2B5EF4-FFF2-40B4-BE49-F238E27FC236}">
                <a16:creationId xmlns:a16="http://schemas.microsoft.com/office/drawing/2014/main" id="{2C146219-ECDC-132C-16A6-B170763E2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Ex 4</a:t>
            </a:r>
          </a:p>
          <a:p>
            <a:pPr algn="ctr" eaLnBrk="1" hangingPunct="1"/>
            <a:r>
              <a:rPr lang="en-GB" altLang="en-US" sz="4000"/>
              <a:t>Ch11 (page 94)</a:t>
            </a:r>
          </a:p>
        </p:txBody>
      </p:sp>
      <p:pic>
        <p:nvPicPr>
          <p:cNvPr id="40966" name="Picture 4" descr="ag00463_">
            <a:extLst>
              <a:ext uri="{FF2B5EF4-FFF2-40B4-BE49-F238E27FC236}">
                <a16:creationId xmlns:a16="http://schemas.microsoft.com/office/drawing/2014/main" id="{0EB53186-F2BB-3608-C2F8-E17AE0B1A1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5" descr="scottishflag">
            <a:extLst>
              <a:ext uri="{FF2B5EF4-FFF2-40B4-BE49-F238E27FC236}">
                <a16:creationId xmlns:a16="http://schemas.microsoft.com/office/drawing/2014/main" id="{11BD91FD-2F78-6D6D-68C8-08CB8C8BF5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6" descr="Office Objects 0572">
            <a:extLst>
              <a:ext uri="{FF2B5EF4-FFF2-40B4-BE49-F238E27FC236}">
                <a16:creationId xmlns:a16="http://schemas.microsoft.com/office/drawing/2014/main" id="{6E03FA05-CBC3-2680-7F59-761B2FD952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Text Box 7">
            <a:extLst>
              <a:ext uri="{FF2B5EF4-FFF2-40B4-BE49-F238E27FC236}">
                <a16:creationId xmlns:a16="http://schemas.microsoft.com/office/drawing/2014/main" id="{9232103D-7FE3-35D4-041D-0B576ACFB18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0970" name="Text Box 10">
            <a:extLst>
              <a:ext uri="{FF2B5EF4-FFF2-40B4-BE49-F238E27FC236}">
                <a16:creationId xmlns:a16="http://schemas.microsoft.com/office/drawing/2014/main" id="{CBB14E5A-3054-FD5D-908A-142F43C13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</a:rPr>
              <a:t>Interpreting Graph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4F98FB76-472D-E21B-A029-038961EFE45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5335588" cy="2101850"/>
            <a:chOff x="0" y="-1"/>
            <a:chExt cx="4394579" cy="2101755"/>
          </a:xfrm>
        </p:grpSpPr>
        <p:sp>
          <p:nvSpPr>
            <p:cNvPr id="12" name="Cloud 11">
              <a:extLst>
                <a:ext uri="{FF2B5EF4-FFF2-40B4-BE49-F238E27FC236}">
                  <a16:creationId xmlns:a16="http://schemas.microsoft.com/office/drawing/2014/main" id="{D51A1F1D-D1EE-BB24-88EF-CF5CFDB173E7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3" name="Picture 12" descr="TICK.jpg">
              <a:extLst>
                <a:ext uri="{FF2B5EF4-FFF2-40B4-BE49-F238E27FC236}">
                  <a16:creationId xmlns:a16="http://schemas.microsoft.com/office/drawing/2014/main" id="{B503E32E-EB71-EB79-E830-6AB0245F19B7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87AF7D6E-DEA1-0C7D-F9BC-EA8076C0D76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27CB16EC-4903-7047-0BFF-B6D715CA0B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3" descr="scottishflag">
            <a:extLst>
              <a:ext uri="{FF2B5EF4-FFF2-40B4-BE49-F238E27FC236}">
                <a16:creationId xmlns:a16="http://schemas.microsoft.com/office/drawing/2014/main" id="{3DC20C64-066D-1E29-9AE6-1D761D8E4C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4">
            <a:extLst>
              <a:ext uri="{FF2B5EF4-FFF2-40B4-BE49-F238E27FC236}">
                <a16:creationId xmlns:a16="http://schemas.microsoft.com/office/drawing/2014/main" id="{1DF754D7-6712-6D23-529B-B3B5E98C10B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4" name="Picture 5" descr="Office Objects 0572">
            <a:extLst>
              <a:ext uri="{FF2B5EF4-FFF2-40B4-BE49-F238E27FC236}">
                <a16:creationId xmlns:a16="http://schemas.microsoft.com/office/drawing/2014/main" id="{1732F156-7493-72A7-7FD7-C8071377E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D39B5CC1-C4BD-5CB9-B8B3-765F0A22E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0ACE84D1-CCA8-38C0-899D-A9B27B8BF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E524CC09-7731-09C7-68FB-1F144EFF8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9925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problems involving graph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2538" name="Line 9">
            <a:extLst>
              <a:ext uri="{FF2B5EF4-FFF2-40B4-BE49-F238E27FC236}">
                <a16:creationId xmlns:a16="http://schemas.microsoft.com/office/drawing/2014/main" id="{3EC77A30-F89F-98C4-F03B-7D530B760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BD47B85A-C0E6-45E2-3E4C-4A70E4D35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To explain how to interpret various graph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769B3DF9-631E-C272-D336-68788B6B7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key information on various graphs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2541" name="Text Box 10">
            <a:extLst>
              <a:ext uri="{FF2B5EF4-FFF2-40B4-BE49-F238E27FC236}">
                <a16:creationId xmlns:a16="http://schemas.microsoft.com/office/drawing/2014/main" id="{FCC7DB1D-B930-B8D3-6EDB-B2EE5D868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</a:rPr>
              <a:t>Interpreting Graph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">
            <a:extLst>
              <a:ext uri="{FF2B5EF4-FFF2-40B4-BE49-F238E27FC236}">
                <a16:creationId xmlns:a16="http://schemas.microsoft.com/office/drawing/2014/main" id="{2FE436B9-A303-F765-08F4-5D2DA958A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</a:rPr>
              <a:t>Interpreting Graphs</a:t>
            </a:r>
          </a:p>
        </p:txBody>
      </p:sp>
      <p:pic>
        <p:nvPicPr>
          <p:cNvPr id="23555" name="Picture 5" descr="scottishflag">
            <a:extLst>
              <a:ext uri="{FF2B5EF4-FFF2-40B4-BE49-F238E27FC236}">
                <a16:creationId xmlns:a16="http://schemas.microsoft.com/office/drawing/2014/main" id="{F6FC4172-9089-A68E-AC6D-3179C9631B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6" descr="Office Objects 0572">
            <a:extLst>
              <a:ext uri="{FF2B5EF4-FFF2-40B4-BE49-F238E27FC236}">
                <a16:creationId xmlns:a16="http://schemas.microsoft.com/office/drawing/2014/main" id="{FB6AE7A2-5179-0E77-322D-06A015970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7">
            <a:extLst>
              <a:ext uri="{FF2B5EF4-FFF2-40B4-BE49-F238E27FC236}">
                <a16:creationId xmlns:a16="http://schemas.microsoft.com/office/drawing/2014/main" id="{7016754E-BFA7-26F4-C876-2E270E53B42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3060" name="Picture 4">
            <a:extLst>
              <a:ext uri="{FF2B5EF4-FFF2-40B4-BE49-F238E27FC236}">
                <a16:creationId xmlns:a16="http://schemas.microsoft.com/office/drawing/2014/main" id="{0F7C6C70-18AF-423B-C054-C2FF0AB63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28546" t="40842" r="32595" b="20877"/>
          <a:stretch>
            <a:fillRect/>
          </a:stretch>
        </p:blipFill>
        <p:spPr bwMode="auto">
          <a:xfrm>
            <a:off x="1203325" y="1993900"/>
            <a:ext cx="7570788" cy="4660900"/>
          </a:xfrm>
          <a:prstGeom prst="rect">
            <a:avLst/>
          </a:prstGeom>
          <a:noFill/>
          <a:ln w="508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  <p:sp>
        <p:nvSpPr>
          <p:cNvPr id="13" name="Cloud 12">
            <a:extLst>
              <a:ext uri="{FF2B5EF4-FFF2-40B4-BE49-F238E27FC236}">
                <a16:creationId xmlns:a16="http://schemas.microsoft.com/office/drawing/2014/main" id="{4650DAD4-47AA-5450-7C49-0691F8BF404B}"/>
              </a:ext>
            </a:extLst>
          </p:cNvPr>
          <p:cNvSpPr/>
          <p:nvPr/>
        </p:nvSpPr>
        <p:spPr>
          <a:xfrm>
            <a:off x="4178300" y="0"/>
            <a:ext cx="4965700" cy="20193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at does </a:t>
            </a:r>
          </a:p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1 computer represent</a:t>
            </a:r>
          </a:p>
        </p:txBody>
      </p:sp>
      <p:sp>
        <p:nvSpPr>
          <p:cNvPr id="14" name="Cloud 13">
            <a:extLst>
              <a:ext uri="{FF2B5EF4-FFF2-40B4-BE49-F238E27FC236}">
                <a16:creationId xmlns:a16="http://schemas.microsoft.com/office/drawing/2014/main" id="{3417134E-C16F-AD8D-12F3-9A09A34E9727}"/>
              </a:ext>
            </a:extLst>
          </p:cNvPr>
          <p:cNvSpPr/>
          <p:nvPr/>
        </p:nvSpPr>
        <p:spPr>
          <a:xfrm>
            <a:off x="4191000" y="0"/>
            <a:ext cx="4965700" cy="20193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You have 1 minute to come up with a ques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0">
            <a:extLst>
              <a:ext uri="{FF2B5EF4-FFF2-40B4-BE49-F238E27FC236}">
                <a16:creationId xmlns:a16="http://schemas.microsoft.com/office/drawing/2014/main" id="{817CDE26-8034-75E1-9A48-814D8722D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42225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E2EC330-B29E-FBCC-6F02-337A8F712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863" y="504825"/>
            <a:ext cx="46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1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6C207F3-F2EB-AE5B-56F4-CA0132B91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063" y="1108075"/>
            <a:ext cx="511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1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F8B8E82-BE9C-A156-616E-B5698E246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0" y="1709738"/>
            <a:ext cx="560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6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1">
            <a:extLst>
              <a:ext uri="{FF2B5EF4-FFF2-40B4-BE49-F238E27FC236}">
                <a16:creationId xmlns:a16="http://schemas.microsoft.com/office/drawing/2014/main" id="{196CCBBD-CC65-9A65-36B5-6FC3B7923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30"/>
          <a:stretch>
            <a:fillRect/>
          </a:stretch>
        </p:blipFill>
        <p:spPr bwMode="auto">
          <a:xfrm>
            <a:off x="792163" y="39688"/>
            <a:ext cx="7508875" cy="660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8926978-7F79-5692-A2AE-D74B70669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7738" y="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7481611-42AD-AFB5-C658-1B8A380F2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938" y="603250"/>
            <a:ext cx="46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1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CCE39EA-63AF-DE18-9452-25AFF4214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1204913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7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2">
            <a:extLst>
              <a:ext uri="{FF2B5EF4-FFF2-40B4-BE49-F238E27FC236}">
                <a16:creationId xmlns:a16="http://schemas.microsoft.com/office/drawing/2014/main" id="{4F29281D-B0E2-0183-AB2E-F8AB1685E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1450"/>
            <a:ext cx="736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</a:rPr>
              <a:t>Nat 4</a:t>
            </a:r>
          </a:p>
        </p:txBody>
      </p:sp>
      <p:sp>
        <p:nvSpPr>
          <p:cNvPr id="26627" name="Text Box 10">
            <a:extLst>
              <a:ext uri="{FF2B5EF4-FFF2-40B4-BE49-F238E27FC236}">
                <a16:creationId xmlns:a16="http://schemas.microsoft.com/office/drawing/2014/main" id="{6ACF23A1-1637-780E-C4ED-03F7C5007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</a:rPr>
              <a:t>Interpreting Graphs</a:t>
            </a:r>
          </a:p>
        </p:txBody>
      </p:sp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B382190D-86CD-E88E-EEAB-B92424FFAB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6492BCC-B451-4A7E-9E33-59E876A3C1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211A1B71-B572-D233-FEED-AC0A0E87E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26630" name="Picture 5" descr="scottishflag">
            <a:extLst>
              <a:ext uri="{FF2B5EF4-FFF2-40B4-BE49-F238E27FC236}">
                <a16:creationId xmlns:a16="http://schemas.microsoft.com/office/drawing/2014/main" id="{F376DABF-7CE5-60AB-A93B-C808BB2986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6" descr="Office Objects 0572">
            <a:extLst>
              <a:ext uri="{FF2B5EF4-FFF2-40B4-BE49-F238E27FC236}">
                <a16:creationId xmlns:a16="http://schemas.microsoft.com/office/drawing/2014/main" id="{EFE87AF9-1CF5-7DFA-E4E9-D153EBC82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Text Box 7">
            <a:extLst>
              <a:ext uri="{FF2B5EF4-FFF2-40B4-BE49-F238E27FC236}">
                <a16:creationId xmlns:a16="http://schemas.microsoft.com/office/drawing/2014/main" id="{96657FA2-FE3A-A99F-6592-70D4694A0E1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3" name="Picture 3">
            <a:extLst>
              <a:ext uri="{FF2B5EF4-FFF2-40B4-BE49-F238E27FC236}">
                <a16:creationId xmlns:a16="http://schemas.microsoft.com/office/drawing/2014/main" id="{0677937C-9C8B-1005-4570-7485865713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1930400"/>
            <a:ext cx="8143875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8" descr="kingstonbridge.jpg">
            <a:extLst>
              <a:ext uri="{FF2B5EF4-FFF2-40B4-BE49-F238E27FC236}">
                <a16:creationId xmlns:a16="http://schemas.microsoft.com/office/drawing/2014/main" id="{835B9765-3B75-8D64-A3D9-C5398BDC3F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0650"/>
            <a:ext cx="2857500" cy="17145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4">
            <a:extLst>
              <a:ext uri="{FF2B5EF4-FFF2-40B4-BE49-F238E27FC236}">
                <a16:creationId xmlns:a16="http://schemas.microsoft.com/office/drawing/2014/main" id="{61CDE865-7909-97D1-37FC-8A638F8F2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85725"/>
            <a:ext cx="7740650" cy="677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D196FA9-AD92-2FF3-180C-87EB57471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504825"/>
            <a:ext cx="1163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14 0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D384AA3-8C87-8FF9-91A4-8F03EA630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25" y="1025525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00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417D477-246A-342F-BFBA-345E32AD8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1519238"/>
            <a:ext cx="1122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00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Date Placeholder 1">
            <a:extLst>
              <a:ext uri="{FF2B5EF4-FFF2-40B4-BE49-F238E27FC236}">
                <a16:creationId xmlns:a16="http://schemas.microsoft.com/office/drawing/2014/main" id="{EC155B59-87C4-F9E5-EA98-390442F701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9F5A75-6655-4281-A5D6-17064D0932F2}" type="datetime5">
              <a:rPr lang="en-GB" smtClean="0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271" name="Footer Placeholder 2">
            <a:extLst>
              <a:ext uri="{FF2B5EF4-FFF2-40B4-BE49-F238E27FC236}">
                <a16:creationId xmlns:a16="http://schemas.microsoft.com/office/drawing/2014/main" id="{F838D962-7A59-878E-1D09-5C2B719D3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1272" name="Slide Number Placeholder 3">
            <a:extLst>
              <a:ext uri="{FF2B5EF4-FFF2-40B4-BE49-F238E27FC236}">
                <a16:creationId xmlns:a16="http://schemas.microsoft.com/office/drawing/2014/main" id="{CBB9F67C-7789-F6E0-CD80-0F50273C6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CB31C82-2ACA-4F80-9222-B01B20B6ED17}" type="slidenum">
              <a:rPr lang="en-GB" altLang="en-US" sz="1400">
                <a:latin typeface="Arial" panose="020B0604020202020204" pitchFamily="34" charset="0"/>
              </a:rPr>
              <a:pPr eaLnBrk="1" hangingPunct="1"/>
              <a:t>9</a:t>
            </a:fld>
            <a:endParaRPr lang="en-GB" altLang="en-US" sz="1400">
              <a:latin typeface="Arial" panose="020B0604020202020204" pitchFamily="34" charset="0"/>
            </a:endParaRPr>
          </a:p>
        </p:txBody>
      </p:sp>
      <p:sp>
        <p:nvSpPr>
          <p:cNvPr id="2057" name="Text Box 2">
            <a:extLst>
              <a:ext uri="{FF2B5EF4-FFF2-40B4-BE49-F238E27FC236}">
                <a16:creationId xmlns:a16="http://schemas.microsoft.com/office/drawing/2014/main" id="{F55ABDE5-7BB6-51CD-44FC-3FA792044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1066800"/>
            <a:ext cx="88884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333399"/>
                </a:solidFill>
              </a:rPr>
              <a:t>The pie chart shows the results of a class survey into favourite restaurant food.</a:t>
            </a:r>
          </a:p>
        </p:txBody>
      </p:sp>
      <p:grpSp>
        <p:nvGrpSpPr>
          <p:cNvPr id="2058" name="Group 3">
            <a:extLst>
              <a:ext uri="{FF2B5EF4-FFF2-40B4-BE49-F238E27FC236}">
                <a16:creationId xmlns:a16="http://schemas.microsoft.com/office/drawing/2014/main" id="{2F39CE75-0354-380C-7DD1-D51064972B00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2498725"/>
            <a:ext cx="2867025" cy="2695575"/>
            <a:chOff x="3288" y="2523"/>
            <a:chExt cx="1806" cy="1698"/>
          </a:xfrm>
        </p:grpSpPr>
        <p:pic>
          <p:nvPicPr>
            <p:cNvPr id="2065" name="Picture 4">
              <a:extLst>
                <a:ext uri="{FF2B5EF4-FFF2-40B4-BE49-F238E27FC236}">
                  <a16:creationId xmlns:a16="http://schemas.microsoft.com/office/drawing/2014/main" id="{01C77B79-58A3-C724-2F13-E4ADBFD445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523"/>
              <a:ext cx="1806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6" name="Text Box 5">
              <a:extLst>
                <a:ext uri="{FF2B5EF4-FFF2-40B4-BE49-F238E27FC236}">
                  <a16:creationId xmlns:a16="http://schemas.microsoft.com/office/drawing/2014/main" id="{BA09464A-ED7E-756B-7E95-9AD9FC6FD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1" y="2883"/>
              <a:ext cx="8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Chinese</a:t>
              </a:r>
            </a:p>
          </p:txBody>
        </p:sp>
        <p:sp>
          <p:nvSpPr>
            <p:cNvPr id="2067" name="Text Box 6">
              <a:extLst>
                <a:ext uri="{FF2B5EF4-FFF2-40B4-BE49-F238E27FC236}">
                  <a16:creationId xmlns:a16="http://schemas.microsoft.com/office/drawing/2014/main" id="{251BE3D9-2D1E-213B-E6EF-C354191B7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4387020">
              <a:off x="3686" y="3742"/>
              <a:ext cx="6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French</a:t>
              </a:r>
            </a:p>
          </p:txBody>
        </p:sp>
        <p:sp>
          <p:nvSpPr>
            <p:cNvPr id="2068" name="Text Box 7">
              <a:extLst>
                <a:ext uri="{FF2B5EF4-FFF2-40B4-BE49-F238E27FC236}">
                  <a16:creationId xmlns:a16="http://schemas.microsoft.com/office/drawing/2014/main" id="{9DA0B6FC-15C7-3F2A-1FC4-94D08AB73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022"/>
              <a:ext cx="6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Indian</a:t>
              </a:r>
            </a:p>
          </p:txBody>
        </p:sp>
        <p:sp>
          <p:nvSpPr>
            <p:cNvPr id="2069" name="Text Box 8">
              <a:extLst>
                <a:ext uri="{FF2B5EF4-FFF2-40B4-BE49-F238E27FC236}">
                  <a16:creationId xmlns:a16="http://schemas.microsoft.com/office/drawing/2014/main" id="{5E7CD910-791F-B6C4-9074-96E579CEF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3430"/>
              <a:ext cx="7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Italian</a:t>
              </a:r>
            </a:p>
          </p:txBody>
        </p:sp>
      </p:grpSp>
      <p:sp>
        <p:nvSpPr>
          <p:cNvPr id="2059" name="Rectangle 9">
            <a:extLst>
              <a:ext uri="{FF2B5EF4-FFF2-40B4-BE49-F238E27FC236}">
                <a16:creationId xmlns:a16="http://schemas.microsoft.com/office/drawing/2014/main" id="{9864A464-78FD-EFD8-E601-AB66C7939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660066"/>
                </a:solidFill>
              </a:rPr>
              <a:t>Pie Charts</a:t>
            </a:r>
            <a:endParaRPr lang="en-US" altLang="en-US" sz="4400">
              <a:solidFill>
                <a:srgbClr val="660066"/>
              </a:solidFill>
            </a:endParaRPr>
          </a:p>
        </p:txBody>
      </p:sp>
      <p:sp>
        <p:nvSpPr>
          <p:cNvPr id="3100" name="Text Box 12">
            <a:extLst>
              <a:ext uri="{FF2B5EF4-FFF2-40B4-BE49-F238E27FC236}">
                <a16:creationId xmlns:a16="http://schemas.microsoft.com/office/drawing/2014/main" id="{19A5D2A3-D341-E867-5417-B41714FFD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4835525"/>
            <a:ext cx="11445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</a:rPr>
              <a:t>Italian</a:t>
            </a:r>
            <a:endParaRPr lang="en-US" altLang="en-US" sz="2400">
              <a:solidFill>
                <a:srgbClr val="660066"/>
              </a:solidFill>
            </a:endParaRPr>
          </a:p>
        </p:txBody>
      </p:sp>
      <p:sp>
        <p:nvSpPr>
          <p:cNvPr id="3098" name="Text Box 15">
            <a:extLst>
              <a:ext uri="{FF2B5EF4-FFF2-40B4-BE49-F238E27FC236}">
                <a16:creationId xmlns:a16="http://schemas.microsoft.com/office/drawing/2014/main" id="{82824E60-E13C-1C35-98DB-0C9FFE34B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0" y="4835525"/>
            <a:ext cx="1187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</a:rPr>
              <a:t>French</a:t>
            </a:r>
            <a:endParaRPr lang="en-US" altLang="en-US" sz="2400">
              <a:solidFill>
                <a:srgbClr val="660066"/>
              </a:solidFill>
            </a:endParaRPr>
          </a:p>
        </p:txBody>
      </p:sp>
      <p:sp>
        <p:nvSpPr>
          <p:cNvPr id="2062" name="Text Box 20">
            <a:extLst>
              <a:ext uri="{FF2B5EF4-FFF2-40B4-BE49-F238E27FC236}">
                <a16:creationId xmlns:a16="http://schemas.microsoft.com/office/drawing/2014/main" id="{BAF3DEBE-EAB1-CA7B-82C7-08A58C6D5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051050"/>
            <a:ext cx="7364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</a:rPr>
              <a:t>Write down the fraction of the class that choose</a:t>
            </a:r>
            <a:endParaRPr lang="en-US" altLang="en-US" sz="2400">
              <a:solidFill>
                <a:srgbClr val="660066"/>
              </a:solidFill>
            </a:endParaRPr>
          </a:p>
        </p:txBody>
      </p:sp>
      <p:sp>
        <p:nvSpPr>
          <p:cNvPr id="3095" name="Text Box 22">
            <a:extLst>
              <a:ext uri="{FF2B5EF4-FFF2-40B4-BE49-F238E27FC236}">
                <a16:creationId xmlns:a16="http://schemas.microsoft.com/office/drawing/2014/main" id="{C682A9ED-6D62-B9DD-696D-9945A15E2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700" y="3330575"/>
            <a:ext cx="1282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</a:rPr>
              <a:t>Chinese</a:t>
            </a:r>
            <a:endParaRPr lang="en-US" altLang="en-US" sz="2400">
              <a:solidFill>
                <a:srgbClr val="333399"/>
              </a:solidFill>
            </a:endParaRPr>
          </a:p>
        </p:txBody>
      </p:sp>
      <p:sp>
        <p:nvSpPr>
          <p:cNvPr id="3093" name="Text Box 25">
            <a:extLst>
              <a:ext uri="{FF2B5EF4-FFF2-40B4-BE49-F238E27FC236}">
                <a16:creationId xmlns:a16="http://schemas.microsoft.com/office/drawing/2014/main" id="{C48710B2-978F-D6DC-1CC7-508500C0C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330575"/>
            <a:ext cx="1101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660066"/>
                </a:solidFill>
              </a:rPr>
              <a:t>Indian</a:t>
            </a:r>
            <a:endParaRPr lang="en-US" altLang="en-US" sz="2400">
              <a:solidFill>
                <a:srgbClr val="333399"/>
              </a:solidFill>
            </a:endParaRPr>
          </a:p>
        </p:txBody>
      </p:sp>
      <p:graphicFrame>
        <p:nvGraphicFramePr>
          <p:cNvPr id="74779" name="Object 27">
            <a:extLst>
              <a:ext uri="{FF2B5EF4-FFF2-40B4-BE49-F238E27FC236}">
                <a16:creationId xmlns:a16="http://schemas.microsoft.com/office/drawing/2014/main" id="{FBB126EB-6933-5022-F3EC-6EA6427D3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3094038"/>
          <a:ext cx="5000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736560" progId="Equation.DSMT4">
                  <p:embed/>
                </p:oleObj>
              </mc:Choice>
              <mc:Fallback>
                <p:oleObj name="Equation" r:id="rId3" imgW="393480" imgH="736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094038"/>
                        <a:ext cx="5000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8">
            <a:extLst>
              <a:ext uri="{FF2B5EF4-FFF2-40B4-BE49-F238E27FC236}">
                <a16:creationId xmlns:a16="http://schemas.microsoft.com/office/drawing/2014/main" id="{DBFA792E-2E9E-870D-5624-8AFB399FB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9100" y="3074988"/>
          <a:ext cx="520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736560" progId="Equation.DSMT4">
                  <p:embed/>
                </p:oleObj>
              </mc:Choice>
              <mc:Fallback>
                <p:oleObj name="Equation" r:id="rId5" imgW="393480" imgH="736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074988"/>
                        <a:ext cx="5207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9">
            <a:extLst>
              <a:ext uri="{FF2B5EF4-FFF2-40B4-BE49-F238E27FC236}">
                <a16:creationId xmlns:a16="http://schemas.microsoft.com/office/drawing/2014/main" id="{694E057F-668F-C925-0C95-81D6521F5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4688" y="4605338"/>
          <a:ext cx="492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736560" progId="Equation.DSMT4">
                  <p:embed/>
                </p:oleObj>
              </mc:Choice>
              <mc:Fallback>
                <p:oleObj name="Equation" r:id="rId7" imgW="393480" imgH="7365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4605338"/>
                        <a:ext cx="4921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2" name="Object 30">
            <a:extLst>
              <a:ext uri="{FF2B5EF4-FFF2-40B4-BE49-F238E27FC236}">
                <a16:creationId xmlns:a16="http://schemas.microsoft.com/office/drawing/2014/main" id="{7B4F2C22-9FB5-1221-6480-E483F0FBF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4592638"/>
          <a:ext cx="5064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736560" progId="Equation.DSMT4">
                  <p:embed/>
                </p:oleObj>
              </mc:Choice>
              <mc:Fallback>
                <p:oleObj name="Equation" r:id="rId9" imgW="393480" imgH="7365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592638"/>
                        <a:ext cx="5064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0" grpId="0"/>
      <p:bldP spid="3098" grpId="0"/>
      <p:bldP spid="3095" grpId="0"/>
      <p:bldP spid="3093" grpId="0"/>
    </p:bldLst>
  </p:timing>
</p:sld>
</file>

<file path=ppt/theme/theme1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Shimmer">
  <a:themeElements>
    <a:clrScheme name="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Shimmer">
  <a:themeElements>
    <a:clrScheme name="2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2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67</TotalTime>
  <Words>1145</Words>
  <Application>Microsoft Office PowerPoint</Application>
  <PresentationFormat>On-screen Show (4:3)</PresentationFormat>
  <Paragraphs>344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Comic Sans MS</vt:lpstr>
      <vt:lpstr>Arial</vt:lpstr>
      <vt:lpstr>Tahoma</vt:lpstr>
      <vt:lpstr>Wingdings</vt:lpstr>
      <vt:lpstr>Times New Roman</vt:lpstr>
      <vt:lpstr>5_Shimmer</vt:lpstr>
      <vt:lpstr>Website_Front_Screen_PowerPoint</vt:lpstr>
      <vt:lpstr>6_Default Design</vt:lpstr>
      <vt:lpstr>Shimmer</vt:lpstr>
      <vt:lpstr>9_Shimmer</vt:lpstr>
      <vt:lpstr>1_Website_Front_Screen_PowerPoint</vt:lpstr>
      <vt:lpstr>MathType 5.0 Equation</vt:lpstr>
      <vt:lpstr>MathType 6.0 Equation</vt:lpstr>
      <vt:lpstr>Microsoft Office Excel Chart</vt:lpstr>
      <vt:lpstr>Graphs &amp; Table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e Charts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358</cp:revision>
  <dcterms:created xsi:type="dcterms:W3CDTF">2005-04-06T16:52:43Z</dcterms:created>
  <dcterms:modified xsi:type="dcterms:W3CDTF">2026-07-04T19:53:59Z</dcterms:modified>
</cp:coreProperties>
</file>